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6B74" w:rsidRDefault="009F021B" w:rsidP="00115350">
      <w:pPr>
        <w:jc w:val="center"/>
        <w:rPr>
          <w:u w:val="single"/>
        </w:rPr>
      </w:pPr>
      <w:r>
        <w:rPr>
          <w:u w:val="single"/>
        </w:rPr>
        <w:t xml:space="preserve">New </w:t>
      </w:r>
      <w:r w:rsidR="00115350" w:rsidRPr="00115350">
        <w:rPr>
          <w:u w:val="single"/>
        </w:rPr>
        <w:t>approach</w:t>
      </w:r>
      <w:r w:rsidR="00554587">
        <w:rPr>
          <w:u w:val="single"/>
        </w:rPr>
        <w:t xml:space="preserve"> v</w:t>
      </w:r>
      <w:r w:rsidR="00782584">
        <w:rPr>
          <w:u w:val="single"/>
        </w:rPr>
        <w:t>1</w:t>
      </w:r>
      <w:r w:rsidR="005C15E5">
        <w:rPr>
          <w:u w:val="single"/>
        </w:rPr>
        <w:t>.0.0</w:t>
      </w:r>
      <w:r w:rsidR="00115350" w:rsidRPr="00115350">
        <w:rPr>
          <w:u w:val="single"/>
        </w:rPr>
        <w:t xml:space="preserve"> README</w:t>
      </w:r>
    </w:p>
    <w:p w:rsidR="0025227D" w:rsidRPr="00165485" w:rsidRDefault="0025227D" w:rsidP="00E70263">
      <w:pPr>
        <w:spacing w:after="0"/>
        <w:rPr>
          <w:b/>
          <w:sz w:val="28"/>
          <w:szCs w:val="28"/>
        </w:rPr>
      </w:pPr>
      <w:r w:rsidRPr="00165485">
        <w:rPr>
          <w:b/>
          <w:sz w:val="28"/>
          <w:szCs w:val="28"/>
        </w:rPr>
        <w:t>GetStoichiometry</w:t>
      </w:r>
    </w:p>
    <w:p w:rsidR="0025227D" w:rsidRPr="00E70263" w:rsidRDefault="0025227D" w:rsidP="00E70263">
      <w:pPr>
        <w:pStyle w:val="ListParagraph"/>
        <w:numPr>
          <w:ilvl w:val="0"/>
          <w:numId w:val="1"/>
        </w:numPr>
        <w:spacing w:after="0"/>
        <w:rPr>
          <w:i/>
        </w:rPr>
      </w:pPr>
      <w:r w:rsidRPr="00E70263">
        <w:rPr>
          <w:i/>
        </w:rPr>
        <w:t>Calls: StoichiometryViaMILP2</w:t>
      </w:r>
    </w:p>
    <w:p w:rsidR="0025227D" w:rsidRPr="00E70263" w:rsidRDefault="0025227D" w:rsidP="00E70263">
      <w:pPr>
        <w:pStyle w:val="ListParagraph"/>
        <w:numPr>
          <w:ilvl w:val="0"/>
          <w:numId w:val="1"/>
        </w:numPr>
        <w:spacing w:after="0"/>
        <w:rPr>
          <w:i/>
        </w:rPr>
      </w:pPr>
      <w:r w:rsidRPr="00E70263">
        <w:rPr>
          <w:i/>
        </w:rPr>
        <w:t xml:space="preserve">Inputs: Atomic </w:t>
      </w:r>
    </w:p>
    <w:p w:rsidR="0025227D" w:rsidRPr="00E70263" w:rsidRDefault="0025227D" w:rsidP="00E70263">
      <w:pPr>
        <w:pStyle w:val="ListParagraph"/>
        <w:numPr>
          <w:ilvl w:val="0"/>
          <w:numId w:val="1"/>
        </w:numPr>
        <w:spacing w:after="0"/>
        <w:rPr>
          <w:i/>
        </w:rPr>
      </w:pPr>
      <w:r w:rsidRPr="00E70263">
        <w:rPr>
          <w:i/>
        </w:rPr>
        <w:t>Outputs: KeepV</w:t>
      </w:r>
      <w:r w:rsidR="00A33490">
        <w:rPr>
          <w:i/>
        </w:rPr>
        <w:t>, KeepVR, KeepVP</w:t>
      </w:r>
    </w:p>
    <w:p w:rsidR="00E70263" w:rsidRPr="0025227D" w:rsidRDefault="00E70263" w:rsidP="00E70263">
      <w:pPr>
        <w:spacing w:after="0"/>
        <w:rPr>
          <w:sz w:val="20"/>
          <w:szCs w:val="20"/>
        </w:rPr>
      </w:pPr>
    </w:p>
    <w:p w:rsidR="0025227D" w:rsidRDefault="0025227D" w:rsidP="00E70263">
      <w:pPr>
        <w:spacing w:after="0"/>
        <w:jc w:val="both"/>
      </w:pPr>
      <w:r>
        <w:t>This function is the main function used for the</w:t>
      </w:r>
      <w:r w:rsidR="00A65ECB">
        <w:t xml:space="preserve"> black box</w:t>
      </w:r>
      <w:r>
        <w:t xml:space="preserve"> generation of every possible reaction </w:t>
      </w:r>
      <w:r w:rsidR="00E70263">
        <w:t xml:space="preserve">based on the </w:t>
      </w:r>
      <w:r w:rsidR="00A65ECB">
        <w:t xml:space="preserve">‘mass matrix’ of </w:t>
      </w:r>
      <w:r w:rsidR="00A65ECB" w:rsidRPr="00A65ECB">
        <w:rPr>
          <w:i/>
        </w:rPr>
        <w:t>Atomic</w:t>
      </w:r>
      <w:r w:rsidR="00A65ECB">
        <w:t xml:space="preserve">. </w:t>
      </w:r>
      <w:r w:rsidR="00A65ECB">
        <w:rPr>
          <w:i/>
        </w:rPr>
        <w:t>Atomic</w:t>
      </w:r>
      <w:r w:rsidR="00A65ECB">
        <w:t xml:space="preserve"> is provided for the function as a matrix of the number of different atoms (such as carbon atoms, hydrogen atoms etc.) on each row, and each species on each column. </w:t>
      </w:r>
    </w:p>
    <w:p w:rsidR="00A65ECB" w:rsidRDefault="00A65ECB" w:rsidP="00E70263">
      <w:pPr>
        <w:spacing w:after="0"/>
        <w:jc w:val="both"/>
      </w:pPr>
    </w:p>
    <w:p w:rsidR="00A65ECB" w:rsidRDefault="00A65ECB" w:rsidP="00E70263">
      <w:pPr>
        <w:spacing w:after="0"/>
        <w:jc w:val="both"/>
      </w:pPr>
      <w:r>
        <w:t>For example, for a following reaction where the identified species are:</w:t>
      </w:r>
    </w:p>
    <w:p w:rsidR="00534DE3" w:rsidRDefault="00534DE3" w:rsidP="00E70263">
      <w:pPr>
        <w:spacing w:after="0"/>
        <w:jc w:val="both"/>
      </w:pPr>
    </w:p>
    <w:p w:rsidR="00A65ECB" w:rsidRPr="00A65ECB" w:rsidRDefault="00A65ECB" w:rsidP="00A65ECB">
      <w:pPr>
        <w:spacing w:after="0"/>
        <w:jc w:val="center"/>
      </w:pPr>
      <w:r>
        <w:object w:dxaOrig="9835" w:dyaOrig="14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2pt;height:66.6pt" o:ole="">
            <v:imagedata r:id="rId5" o:title=""/>
          </v:shape>
          <o:OLEObject Type="Embed" ProgID="ChemDraw.Document.6.0" ShapeID="_x0000_i1025" DrawAspect="Content" ObjectID="_1663403338" r:id="rId6"/>
        </w:object>
      </w:r>
    </w:p>
    <w:p w:rsidR="0025227D" w:rsidRDefault="0025227D" w:rsidP="00E70263">
      <w:pPr>
        <w:spacing w:after="0"/>
        <w:jc w:val="both"/>
      </w:pPr>
    </w:p>
    <w:p w:rsidR="0025227D" w:rsidRDefault="00534DE3" w:rsidP="00E70263">
      <w:pPr>
        <w:spacing w:after="0"/>
        <w:jc w:val="both"/>
      </w:pPr>
      <w:r>
        <w:t xml:space="preserve">The following </w:t>
      </w:r>
      <w:r>
        <w:rPr>
          <w:i/>
        </w:rPr>
        <w:t>Atomic</w:t>
      </w:r>
      <w:r>
        <w:t xml:space="preserve"> matrix would be correct:</w:t>
      </w:r>
    </w:p>
    <w:p w:rsidR="00534DE3" w:rsidRDefault="00534DE3" w:rsidP="00E70263">
      <w:pPr>
        <w:spacing w:after="0"/>
        <w:jc w:val="both"/>
      </w:pPr>
    </w:p>
    <w:tbl>
      <w:tblPr>
        <w:tblStyle w:val="TableGrid"/>
        <w:tblW w:w="0" w:type="auto"/>
        <w:jc w:val="center"/>
        <w:tblLook w:val="04A0" w:firstRow="1" w:lastRow="0" w:firstColumn="1" w:lastColumn="0" w:noHBand="0" w:noVBand="1"/>
      </w:tblPr>
      <w:tblGrid>
        <w:gridCol w:w="1288"/>
        <w:gridCol w:w="1288"/>
        <w:gridCol w:w="1288"/>
        <w:gridCol w:w="1288"/>
        <w:gridCol w:w="1288"/>
        <w:gridCol w:w="1288"/>
        <w:gridCol w:w="1288"/>
      </w:tblGrid>
      <w:tr w:rsidR="00534DE3" w:rsidTr="00534DE3">
        <w:trPr>
          <w:jc w:val="center"/>
        </w:trPr>
        <w:tc>
          <w:tcPr>
            <w:tcW w:w="1288" w:type="dxa"/>
            <w:tcBorders>
              <w:top w:val="nil"/>
              <w:left w:val="nil"/>
            </w:tcBorders>
          </w:tcPr>
          <w:p w:rsidR="00534DE3" w:rsidRDefault="00534DE3" w:rsidP="00E70263">
            <w:pPr>
              <w:jc w:val="both"/>
            </w:pPr>
          </w:p>
        </w:tc>
        <w:tc>
          <w:tcPr>
            <w:tcW w:w="1288" w:type="dxa"/>
          </w:tcPr>
          <w:p w:rsidR="00534DE3" w:rsidRPr="00534DE3" w:rsidRDefault="00534DE3" w:rsidP="00534DE3">
            <w:pPr>
              <w:jc w:val="center"/>
              <w:rPr>
                <w:b/>
              </w:rPr>
            </w:pPr>
            <w:r>
              <w:rPr>
                <w:b/>
              </w:rPr>
              <w:t>A</w:t>
            </w:r>
          </w:p>
        </w:tc>
        <w:tc>
          <w:tcPr>
            <w:tcW w:w="1288" w:type="dxa"/>
          </w:tcPr>
          <w:p w:rsidR="00534DE3" w:rsidRPr="00534DE3" w:rsidRDefault="00534DE3" w:rsidP="00534DE3">
            <w:pPr>
              <w:jc w:val="center"/>
              <w:rPr>
                <w:b/>
              </w:rPr>
            </w:pPr>
            <w:r w:rsidRPr="00534DE3">
              <w:rPr>
                <w:b/>
              </w:rPr>
              <w:t>B</w:t>
            </w:r>
          </w:p>
        </w:tc>
        <w:tc>
          <w:tcPr>
            <w:tcW w:w="1288" w:type="dxa"/>
          </w:tcPr>
          <w:p w:rsidR="00534DE3" w:rsidRPr="00534DE3" w:rsidRDefault="00534DE3" w:rsidP="00534DE3">
            <w:pPr>
              <w:jc w:val="center"/>
              <w:rPr>
                <w:b/>
              </w:rPr>
            </w:pPr>
            <w:r w:rsidRPr="00534DE3">
              <w:rPr>
                <w:b/>
              </w:rPr>
              <w:t>C</w:t>
            </w:r>
          </w:p>
        </w:tc>
        <w:tc>
          <w:tcPr>
            <w:tcW w:w="1288" w:type="dxa"/>
          </w:tcPr>
          <w:p w:rsidR="00534DE3" w:rsidRPr="00534DE3" w:rsidRDefault="00534DE3" w:rsidP="00534DE3">
            <w:pPr>
              <w:jc w:val="center"/>
              <w:rPr>
                <w:b/>
              </w:rPr>
            </w:pPr>
            <w:r w:rsidRPr="00534DE3">
              <w:rPr>
                <w:b/>
              </w:rPr>
              <w:t>D</w:t>
            </w:r>
          </w:p>
        </w:tc>
        <w:tc>
          <w:tcPr>
            <w:tcW w:w="1288" w:type="dxa"/>
          </w:tcPr>
          <w:p w:rsidR="00534DE3" w:rsidRPr="00534DE3" w:rsidRDefault="00534DE3" w:rsidP="00534DE3">
            <w:pPr>
              <w:jc w:val="center"/>
              <w:rPr>
                <w:b/>
              </w:rPr>
            </w:pPr>
            <w:r w:rsidRPr="00534DE3">
              <w:rPr>
                <w:b/>
              </w:rPr>
              <w:t>E</w:t>
            </w:r>
          </w:p>
        </w:tc>
        <w:tc>
          <w:tcPr>
            <w:tcW w:w="1288" w:type="dxa"/>
          </w:tcPr>
          <w:p w:rsidR="00534DE3" w:rsidRPr="00534DE3" w:rsidRDefault="00534DE3" w:rsidP="00534DE3">
            <w:pPr>
              <w:jc w:val="center"/>
              <w:rPr>
                <w:b/>
              </w:rPr>
            </w:pPr>
            <w:r w:rsidRPr="00534DE3">
              <w:rPr>
                <w:b/>
              </w:rPr>
              <w:t>F</w:t>
            </w:r>
          </w:p>
        </w:tc>
      </w:tr>
      <w:tr w:rsidR="00534DE3" w:rsidTr="00534DE3">
        <w:trPr>
          <w:jc w:val="center"/>
        </w:trPr>
        <w:tc>
          <w:tcPr>
            <w:tcW w:w="1288" w:type="dxa"/>
          </w:tcPr>
          <w:p w:rsidR="00534DE3" w:rsidRPr="00FA522E" w:rsidRDefault="00534DE3" w:rsidP="00FA522E">
            <w:pPr>
              <w:jc w:val="center"/>
              <w:rPr>
                <w:b/>
              </w:rPr>
            </w:pPr>
            <w:r w:rsidRPr="00FA522E">
              <w:rPr>
                <w:b/>
              </w:rPr>
              <w:t>Carbon</w:t>
            </w:r>
          </w:p>
        </w:tc>
        <w:tc>
          <w:tcPr>
            <w:tcW w:w="1288" w:type="dxa"/>
          </w:tcPr>
          <w:p w:rsidR="00534DE3" w:rsidRDefault="00534DE3" w:rsidP="00534DE3">
            <w:pPr>
              <w:jc w:val="center"/>
            </w:pPr>
            <w:r>
              <w:t>4</w:t>
            </w:r>
          </w:p>
        </w:tc>
        <w:tc>
          <w:tcPr>
            <w:tcW w:w="1288" w:type="dxa"/>
          </w:tcPr>
          <w:p w:rsidR="00534DE3" w:rsidRDefault="00534DE3" w:rsidP="00534DE3">
            <w:pPr>
              <w:jc w:val="center"/>
            </w:pPr>
            <w:r>
              <w:t>4</w:t>
            </w:r>
          </w:p>
        </w:tc>
        <w:tc>
          <w:tcPr>
            <w:tcW w:w="1288" w:type="dxa"/>
          </w:tcPr>
          <w:p w:rsidR="00534DE3" w:rsidRDefault="00534DE3" w:rsidP="00534DE3">
            <w:pPr>
              <w:jc w:val="center"/>
            </w:pPr>
            <w:r>
              <w:t>8</w:t>
            </w:r>
          </w:p>
        </w:tc>
        <w:tc>
          <w:tcPr>
            <w:tcW w:w="1288" w:type="dxa"/>
          </w:tcPr>
          <w:p w:rsidR="00534DE3" w:rsidRDefault="00534DE3" w:rsidP="00534DE3">
            <w:pPr>
              <w:jc w:val="center"/>
            </w:pPr>
            <w:r>
              <w:t>8</w:t>
            </w:r>
          </w:p>
        </w:tc>
        <w:tc>
          <w:tcPr>
            <w:tcW w:w="1288" w:type="dxa"/>
          </w:tcPr>
          <w:p w:rsidR="00534DE3" w:rsidRDefault="00534DE3" w:rsidP="00534DE3">
            <w:pPr>
              <w:jc w:val="center"/>
            </w:pPr>
            <w:r>
              <w:t>12</w:t>
            </w:r>
          </w:p>
        </w:tc>
        <w:tc>
          <w:tcPr>
            <w:tcW w:w="1288" w:type="dxa"/>
          </w:tcPr>
          <w:p w:rsidR="00534DE3" w:rsidRDefault="00534DE3" w:rsidP="00534DE3">
            <w:pPr>
              <w:jc w:val="center"/>
            </w:pPr>
            <w:r>
              <w:t>0</w:t>
            </w:r>
          </w:p>
        </w:tc>
      </w:tr>
      <w:tr w:rsidR="00534DE3" w:rsidTr="00534DE3">
        <w:trPr>
          <w:jc w:val="center"/>
        </w:trPr>
        <w:tc>
          <w:tcPr>
            <w:tcW w:w="1288" w:type="dxa"/>
          </w:tcPr>
          <w:p w:rsidR="00534DE3" w:rsidRPr="00FA522E" w:rsidRDefault="00534DE3" w:rsidP="00FA522E">
            <w:pPr>
              <w:jc w:val="center"/>
              <w:rPr>
                <w:b/>
              </w:rPr>
            </w:pPr>
            <w:r w:rsidRPr="00FA522E">
              <w:rPr>
                <w:b/>
              </w:rPr>
              <w:t>Hydrogen</w:t>
            </w:r>
          </w:p>
        </w:tc>
        <w:tc>
          <w:tcPr>
            <w:tcW w:w="1288" w:type="dxa"/>
          </w:tcPr>
          <w:p w:rsidR="00534DE3" w:rsidRDefault="00534DE3" w:rsidP="00534DE3">
            <w:pPr>
              <w:jc w:val="center"/>
            </w:pPr>
            <w:r>
              <w:t>2</w:t>
            </w:r>
          </w:p>
        </w:tc>
        <w:tc>
          <w:tcPr>
            <w:tcW w:w="1288" w:type="dxa"/>
          </w:tcPr>
          <w:p w:rsidR="00534DE3" w:rsidRDefault="00534DE3" w:rsidP="00534DE3">
            <w:pPr>
              <w:jc w:val="center"/>
            </w:pPr>
            <w:r>
              <w:t>9</w:t>
            </w:r>
          </w:p>
        </w:tc>
        <w:tc>
          <w:tcPr>
            <w:tcW w:w="1288" w:type="dxa"/>
          </w:tcPr>
          <w:p w:rsidR="00534DE3" w:rsidRDefault="00534DE3" w:rsidP="00534DE3">
            <w:pPr>
              <w:jc w:val="center"/>
            </w:pPr>
            <w:r>
              <w:t>10</w:t>
            </w:r>
          </w:p>
        </w:tc>
        <w:tc>
          <w:tcPr>
            <w:tcW w:w="1288" w:type="dxa"/>
          </w:tcPr>
          <w:p w:rsidR="00534DE3" w:rsidRDefault="00534DE3" w:rsidP="00534DE3">
            <w:pPr>
              <w:jc w:val="center"/>
            </w:pPr>
            <w:r>
              <w:t>10</w:t>
            </w:r>
          </w:p>
        </w:tc>
        <w:tc>
          <w:tcPr>
            <w:tcW w:w="1288" w:type="dxa"/>
          </w:tcPr>
          <w:p w:rsidR="00534DE3" w:rsidRDefault="00534DE3" w:rsidP="00534DE3">
            <w:pPr>
              <w:jc w:val="center"/>
            </w:pPr>
            <w:r>
              <w:t>18</w:t>
            </w:r>
          </w:p>
        </w:tc>
        <w:tc>
          <w:tcPr>
            <w:tcW w:w="1288" w:type="dxa"/>
          </w:tcPr>
          <w:p w:rsidR="00534DE3" w:rsidRDefault="00534DE3" w:rsidP="00534DE3">
            <w:pPr>
              <w:jc w:val="center"/>
            </w:pPr>
            <w:r>
              <w:t>1</w:t>
            </w:r>
          </w:p>
        </w:tc>
      </w:tr>
      <w:tr w:rsidR="00534DE3" w:rsidTr="00534DE3">
        <w:trPr>
          <w:jc w:val="center"/>
        </w:trPr>
        <w:tc>
          <w:tcPr>
            <w:tcW w:w="1288" w:type="dxa"/>
          </w:tcPr>
          <w:p w:rsidR="00534DE3" w:rsidRPr="00FA522E" w:rsidRDefault="00534DE3" w:rsidP="00FA522E">
            <w:pPr>
              <w:jc w:val="center"/>
              <w:rPr>
                <w:b/>
              </w:rPr>
            </w:pPr>
            <w:r w:rsidRPr="00FA522E">
              <w:rPr>
                <w:b/>
              </w:rPr>
              <w:t>Nitrogen</w:t>
            </w:r>
          </w:p>
        </w:tc>
        <w:tc>
          <w:tcPr>
            <w:tcW w:w="1288" w:type="dxa"/>
          </w:tcPr>
          <w:p w:rsidR="00534DE3" w:rsidRDefault="00534DE3" w:rsidP="00534DE3">
            <w:pPr>
              <w:jc w:val="center"/>
            </w:pPr>
            <w:r>
              <w:t>2</w:t>
            </w:r>
          </w:p>
        </w:tc>
        <w:tc>
          <w:tcPr>
            <w:tcW w:w="1288" w:type="dxa"/>
          </w:tcPr>
          <w:p w:rsidR="00534DE3" w:rsidRDefault="00534DE3" w:rsidP="00534DE3">
            <w:pPr>
              <w:jc w:val="center"/>
            </w:pPr>
            <w:r>
              <w:t>1</w:t>
            </w:r>
          </w:p>
        </w:tc>
        <w:tc>
          <w:tcPr>
            <w:tcW w:w="1288" w:type="dxa"/>
          </w:tcPr>
          <w:p w:rsidR="00534DE3" w:rsidRDefault="00534DE3" w:rsidP="00534DE3">
            <w:pPr>
              <w:jc w:val="center"/>
            </w:pPr>
            <w:r>
              <w:t>3</w:t>
            </w:r>
          </w:p>
        </w:tc>
        <w:tc>
          <w:tcPr>
            <w:tcW w:w="1288" w:type="dxa"/>
          </w:tcPr>
          <w:p w:rsidR="00534DE3" w:rsidRDefault="00534DE3" w:rsidP="00534DE3">
            <w:pPr>
              <w:jc w:val="center"/>
            </w:pPr>
            <w:r>
              <w:t>3</w:t>
            </w:r>
          </w:p>
        </w:tc>
        <w:tc>
          <w:tcPr>
            <w:tcW w:w="1288" w:type="dxa"/>
          </w:tcPr>
          <w:p w:rsidR="00534DE3" w:rsidRDefault="00534DE3" w:rsidP="00534DE3">
            <w:pPr>
              <w:jc w:val="center"/>
            </w:pPr>
            <w:r>
              <w:t>4</w:t>
            </w:r>
          </w:p>
        </w:tc>
        <w:tc>
          <w:tcPr>
            <w:tcW w:w="1288" w:type="dxa"/>
          </w:tcPr>
          <w:p w:rsidR="00534DE3" w:rsidRDefault="00534DE3" w:rsidP="00534DE3">
            <w:pPr>
              <w:jc w:val="center"/>
            </w:pPr>
            <w:r>
              <w:t>0</w:t>
            </w:r>
          </w:p>
        </w:tc>
      </w:tr>
      <w:tr w:rsidR="00534DE3" w:rsidTr="00534DE3">
        <w:trPr>
          <w:jc w:val="center"/>
        </w:trPr>
        <w:tc>
          <w:tcPr>
            <w:tcW w:w="1288" w:type="dxa"/>
          </w:tcPr>
          <w:p w:rsidR="00534DE3" w:rsidRPr="00FA522E" w:rsidRDefault="00534DE3" w:rsidP="00FA522E">
            <w:pPr>
              <w:jc w:val="center"/>
              <w:rPr>
                <w:b/>
              </w:rPr>
            </w:pPr>
            <w:r w:rsidRPr="00FA522E">
              <w:rPr>
                <w:b/>
              </w:rPr>
              <w:t>Oxygen</w:t>
            </w:r>
          </w:p>
        </w:tc>
        <w:tc>
          <w:tcPr>
            <w:tcW w:w="1288" w:type="dxa"/>
          </w:tcPr>
          <w:p w:rsidR="00534DE3" w:rsidRDefault="00534DE3" w:rsidP="00534DE3">
            <w:pPr>
              <w:jc w:val="center"/>
            </w:pPr>
            <w:r>
              <w:t>0</w:t>
            </w:r>
          </w:p>
        </w:tc>
        <w:tc>
          <w:tcPr>
            <w:tcW w:w="1288" w:type="dxa"/>
          </w:tcPr>
          <w:p w:rsidR="00534DE3" w:rsidRDefault="00534DE3" w:rsidP="00534DE3">
            <w:pPr>
              <w:jc w:val="center"/>
            </w:pPr>
            <w:r>
              <w:t>1</w:t>
            </w:r>
          </w:p>
        </w:tc>
        <w:tc>
          <w:tcPr>
            <w:tcW w:w="1288" w:type="dxa"/>
          </w:tcPr>
          <w:p w:rsidR="00534DE3" w:rsidRDefault="00534DE3" w:rsidP="00534DE3">
            <w:pPr>
              <w:jc w:val="center"/>
            </w:pPr>
            <w:r>
              <w:t>1</w:t>
            </w:r>
          </w:p>
        </w:tc>
        <w:tc>
          <w:tcPr>
            <w:tcW w:w="1288" w:type="dxa"/>
          </w:tcPr>
          <w:p w:rsidR="00534DE3" w:rsidRDefault="00534DE3" w:rsidP="00534DE3">
            <w:pPr>
              <w:jc w:val="center"/>
            </w:pPr>
            <w:r>
              <w:t>1</w:t>
            </w:r>
          </w:p>
        </w:tc>
        <w:tc>
          <w:tcPr>
            <w:tcW w:w="1288" w:type="dxa"/>
          </w:tcPr>
          <w:p w:rsidR="00534DE3" w:rsidRDefault="00534DE3" w:rsidP="00534DE3">
            <w:pPr>
              <w:jc w:val="center"/>
            </w:pPr>
            <w:r>
              <w:t>2</w:t>
            </w:r>
          </w:p>
        </w:tc>
        <w:tc>
          <w:tcPr>
            <w:tcW w:w="1288" w:type="dxa"/>
          </w:tcPr>
          <w:p w:rsidR="00534DE3" w:rsidRDefault="00534DE3" w:rsidP="00534DE3">
            <w:pPr>
              <w:jc w:val="center"/>
            </w:pPr>
            <w:r>
              <w:t>0</w:t>
            </w:r>
          </w:p>
        </w:tc>
      </w:tr>
      <w:tr w:rsidR="00534DE3" w:rsidTr="00534DE3">
        <w:trPr>
          <w:jc w:val="center"/>
        </w:trPr>
        <w:tc>
          <w:tcPr>
            <w:tcW w:w="1288" w:type="dxa"/>
          </w:tcPr>
          <w:p w:rsidR="00534DE3" w:rsidRPr="00FA522E" w:rsidRDefault="00534DE3" w:rsidP="00FA522E">
            <w:pPr>
              <w:jc w:val="center"/>
              <w:rPr>
                <w:b/>
              </w:rPr>
            </w:pPr>
            <w:r w:rsidRPr="00FA522E">
              <w:rPr>
                <w:b/>
              </w:rPr>
              <w:t>Chlorine</w:t>
            </w:r>
          </w:p>
        </w:tc>
        <w:tc>
          <w:tcPr>
            <w:tcW w:w="1288" w:type="dxa"/>
          </w:tcPr>
          <w:p w:rsidR="00534DE3" w:rsidRDefault="00534DE3" w:rsidP="00534DE3">
            <w:pPr>
              <w:jc w:val="center"/>
            </w:pPr>
            <w:r>
              <w:t>2</w:t>
            </w:r>
          </w:p>
        </w:tc>
        <w:tc>
          <w:tcPr>
            <w:tcW w:w="1288" w:type="dxa"/>
          </w:tcPr>
          <w:p w:rsidR="00534DE3" w:rsidRDefault="00534DE3" w:rsidP="00534DE3">
            <w:pPr>
              <w:jc w:val="center"/>
            </w:pPr>
            <w:r>
              <w:t>0</w:t>
            </w:r>
          </w:p>
        </w:tc>
        <w:tc>
          <w:tcPr>
            <w:tcW w:w="1288" w:type="dxa"/>
          </w:tcPr>
          <w:p w:rsidR="00534DE3" w:rsidRDefault="00534DE3" w:rsidP="00534DE3">
            <w:pPr>
              <w:jc w:val="center"/>
            </w:pPr>
            <w:r>
              <w:t>1</w:t>
            </w:r>
          </w:p>
        </w:tc>
        <w:tc>
          <w:tcPr>
            <w:tcW w:w="1288" w:type="dxa"/>
          </w:tcPr>
          <w:p w:rsidR="00534DE3" w:rsidRDefault="00534DE3" w:rsidP="00534DE3">
            <w:pPr>
              <w:jc w:val="center"/>
            </w:pPr>
            <w:r>
              <w:t>1</w:t>
            </w:r>
          </w:p>
        </w:tc>
        <w:tc>
          <w:tcPr>
            <w:tcW w:w="1288" w:type="dxa"/>
          </w:tcPr>
          <w:p w:rsidR="00534DE3" w:rsidRDefault="00534DE3" w:rsidP="00534DE3">
            <w:pPr>
              <w:jc w:val="center"/>
            </w:pPr>
            <w:r>
              <w:t>0</w:t>
            </w:r>
          </w:p>
        </w:tc>
        <w:tc>
          <w:tcPr>
            <w:tcW w:w="1288" w:type="dxa"/>
          </w:tcPr>
          <w:p w:rsidR="00534DE3" w:rsidRDefault="00534DE3" w:rsidP="00534DE3">
            <w:pPr>
              <w:jc w:val="center"/>
            </w:pPr>
            <w:r>
              <w:t>1</w:t>
            </w:r>
          </w:p>
        </w:tc>
      </w:tr>
    </w:tbl>
    <w:p w:rsidR="00534DE3" w:rsidRPr="00534DE3" w:rsidRDefault="00534DE3" w:rsidP="00E70263">
      <w:pPr>
        <w:spacing w:after="0"/>
        <w:jc w:val="both"/>
      </w:pPr>
    </w:p>
    <w:p w:rsidR="00534DE3" w:rsidRDefault="002E4A44" w:rsidP="00E70263">
      <w:pPr>
        <w:spacing w:after="0"/>
        <w:jc w:val="both"/>
      </w:pPr>
      <w:r>
        <w:t>After running the function</w:t>
      </w:r>
      <w:r w:rsidR="00FA522E">
        <w:t xml:space="preserve">, a </w:t>
      </w:r>
      <w:r w:rsidR="00FA522E">
        <w:rPr>
          <w:i/>
        </w:rPr>
        <w:t>KeepV</w:t>
      </w:r>
      <w:r w:rsidR="00FA522E">
        <w:t xml:space="preserve"> </w:t>
      </w:r>
      <w:r w:rsidR="00FE7D27">
        <w:t>output is generated</w:t>
      </w:r>
      <w:r>
        <w:t>, which is a matrix representing all of the possible reactions (based on the mass of the identified species) in an integer format, where:</w:t>
      </w:r>
    </w:p>
    <w:p w:rsidR="002E4A44" w:rsidRDefault="002E4A44" w:rsidP="002E4A44">
      <w:pPr>
        <w:pStyle w:val="ListParagraph"/>
        <w:numPr>
          <w:ilvl w:val="0"/>
          <w:numId w:val="2"/>
        </w:numPr>
        <w:spacing w:after="0"/>
        <w:jc w:val="both"/>
      </w:pPr>
      <w:r>
        <w:t>-X: ‘X’ number of reactant are used up in the reaction</w:t>
      </w:r>
    </w:p>
    <w:p w:rsidR="002E4A44" w:rsidRDefault="002E4A44" w:rsidP="002E4A44">
      <w:pPr>
        <w:pStyle w:val="ListParagraph"/>
        <w:numPr>
          <w:ilvl w:val="0"/>
          <w:numId w:val="2"/>
        </w:numPr>
        <w:spacing w:after="0"/>
        <w:jc w:val="both"/>
      </w:pPr>
      <w:r>
        <w:t>0: The species does not participate in the reaction</w:t>
      </w:r>
    </w:p>
    <w:p w:rsidR="002E4A44" w:rsidRDefault="002E4A44" w:rsidP="002E4A44">
      <w:pPr>
        <w:pStyle w:val="ListParagraph"/>
        <w:numPr>
          <w:ilvl w:val="0"/>
          <w:numId w:val="2"/>
        </w:numPr>
        <w:spacing w:after="0"/>
        <w:jc w:val="both"/>
      </w:pPr>
      <w:r>
        <w:t>+Y: ‘Y’ number of product are formed in the reaction</w:t>
      </w:r>
    </w:p>
    <w:p w:rsidR="002E4A44" w:rsidRDefault="002E4A44" w:rsidP="002E4A44">
      <w:pPr>
        <w:spacing w:after="0"/>
        <w:jc w:val="both"/>
      </w:pPr>
    </w:p>
    <w:p w:rsidR="002E4A44" w:rsidRDefault="002E4A44" w:rsidP="002E4A44">
      <w:pPr>
        <w:spacing w:after="0"/>
        <w:jc w:val="both"/>
      </w:pPr>
      <w:r>
        <w:rPr>
          <w:noProof/>
          <w:lang w:eastAsia="en-GB"/>
        </w:rPr>
        <w:drawing>
          <wp:inline distT="0" distB="0" distL="0" distR="0" wp14:anchorId="044DED49" wp14:editId="3C94BAE6">
            <wp:extent cx="5731510" cy="127635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31510" cy="1276350"/>
                    </a:xfrm>
                    <a:prstGeom prst="rect">
                      <a:avLst/>
                    </a:prstGeom>
                  </pic:spPr>
                </pic:pic>
              </a:graphicData>
            </a:graphic>
          </wp:inline>
        </w:drawing>
      </w:r>
    </w:p>
    <w:p w:rsidR="002E4A44" w:rsidRDefault="002E4A44" w:rsidP="002E4A44">
      <w:pPr>
        <w:spacing w:after="0"/>
        <w:jc w:val="both"/>
      </w:pPr>
    </w:p>
    <w:p w:rsidR="002E4A44" w:rsidRPr="002E4A44" w:rsidRDefault="002E4A44" w:rsidP="002E4A44">
      <w:pPr>
        <w:spacing w:after="0"/>
        <w:jc w:val="both"/>
      </w:pPr>
      <w:r>
        <w:t xml:space="preserve">For the above example, a 6x16 </w:t>
      </w:r>
      <w:r>
        <w:rPr>
          <w:i/>
        </w:rPr>
        <w:t>KeepV</w:t>
      </w:r>
      <w:r>
        <w:t xml:space="preserve"> matrix is generated (6 species and 16 possible reactions). Reaction 1 is column 1, where the rows 1-6 represent A-F. Therefore in reaction 1, </w:t>
      </w:r>
      <w:r>
        <w:rPr>
          <w:b/>
        </w:rPr>
        <w:t>C</w:t>
      </w:r>
      <w:r>
        <w:t xml:space="preserve"> reacts to form </w:t>
      </w:r>
      <w:r>
        <w:rPr>
          <w:b/>
        </w:rPr>
        <w:t>D</w:t>
      </w:r>
      <w:r>
        <w:t xml:space="preserve">. In reaction 8, </w:t>
      </w:r>
      <w:r>
        <w:rPr>
          <w:b/>
        </w:rPr>
        <w:t>A</w:t>
      </w:r>
      <w:r>
        <w:t xml:space="preserve"> reacts with </w:t>
      </w:r>
      <w:r>
        <w:rPr>
          <w:b/>
        </w:rPr>
        <w:t>E</w:t>
      </w:r>
      <w:r>
        <w:t xml:space="preserve"> to form two equivalents of </w:t>
      </w:r>
      <w:r>
        <w:rPr>
          <w:b/>
        </w:rPr>
        <w:t>C</w:t>
      </w:r>
      <w:r>
        <w:t>.</w:t>
      </w:r>
    </w:p>
    <w:p w:rsidR="0025227D" w:rsidRDefault="0025227D" w:rsidP="00E70263">
      <w:pPr>
        <w:spacing w:after="0"/>
        <w:jc w:val="both"/>
      </w:pPr>
    </w:p>
    <w:p w:rsidR="00D223B2" w:rsidRPr="0025227D" w:rsidRDefault="00D223B2" w:rsidP="00E70263">
      <w:pPr>
        <w:spacing w:after="0"/>
        <w:jc w:val="both"/>
      </w:pPr>
    </w:p>
    <w:p w:rsidR="00115350" w:rsidRPr="00165485" w:rsidRDefault="0025227D" w:rsidP="00E70263">
      <w:pPr>
        <w:spacing w:after="0"/>
        <w:rPr>
          <w:b/>
          <w:sz w:val="28"/>
          <w:szCs w:val="28"/>
        </w:rPr>
      </w:pPr>
      <w:r w:rsidRPr="00165485">
        <w:rPr>
          <w:b/>
          <w:sz w:val="28"/>
          <w:szCs w:val="28"/>
        </w:rPr>
        <w:lastRenderedPageBreak/>
        <w:t>OptimiseK_2</w:t>
      </w:r>
    </w:p>
    <w:p w:rsidR="00903B95" w:rsidRPr="00E70263" w:rsidRDefault="00903B95" w:rsidP="00903B95">
      <w:pPr>
        <w:pStyle w:val="ListParagraph"/>
        <w:numPr>
          <w:ilvl w:val="0"/>
          <w:numId w:val="1"/>
        </w:numPr>
        <w:spacing w:after="0"/>
        <w:rPr>
          <w:i/>
        </w:rPr>
      </w:pPr>
      <w:r w:rsidRPr="00E70263">
        <w:rPr>
          <w:i/>
        </w:rPr>
        <w:t xml:space="preserve">Calls: </w:t>
      </w:r>
      <w:r>
        <w:rPr>
          <w:i/>
        </w:rPr>
        <w:t>GenerateKineticLaws_</w:t>
      </w:r>
      <w:r w:rsidR="00E97FCA">
        <w:rPr>
          <w:i/>
        </w:rPr>
        <w:t>rewritten</w:t>
      </w:r>
      <w:r>
        <w:rPr>
          <w:i/>
        </w:rPr>
        <w:t>, Reaction_2</w:t>
      </w:r>
    </w:p>
    <w:p w:rsidR="00903B95" w:rsidRPr="00E70263" w:rsidRDefault="00903B95" w:rsidP="00903B95">
      <w:pPr>
        <w:pStyle w:val="ListParagraph"/>
        <w:numPr>
          <w:ilvl w:val="0"/>
          <w:numId w:val="1"/>
        </w:numPr>
        <w:spacing w:after="0"/>
        <w:rPr>
          <w:i/>
        </w:rPr>
      </w:pPr>
      <w:r w:rsidRPr="00E70263">
        <w:rPr>
          <w:i/>
        </w:rPr>
        <w:t>Inputs:</w:t>
      </w:r>
      <w:r w:rsidR="00661F21">
        <w:rPr>
          <w:i/>
        </w:rPr>
        <w:t xml:space="preserve"> KeepV,</w:t>
      </w:r>
      <w:r w:rsidR="003456FA">
        <w:rPr>
          <w:i/>
        </w:rPr>
        <w:t xml:space="preserve"> KeepVR, KeepVP,</w:t>
      </w:r>
      <w:r w:rsidR="00661F21">
        <w:rPr>
          <w:i/>
        </w:rPr>
        <w:t xml:space="preserve"> Results2</w:t>
      </w:r>
      <w:r w:rsidR="003456FA">
        <w:rPr>
          <w:i/>
        </w:rPr>
        <w:t xml:space="preserve">, </w:t>
      </w:r>
      <w:proofErr w:type="spellStart"/>
      <w:r w:rsidR="003456FA">
        <w:rPr>
          <w:i/>
        </w:rPr>
        <w:t>Conc</w:t>
      </w:r>
      <w:proofErr w:type="spellEnd"/>
      <w:r w:rsidR="003456FA">
        <w:rPr>
          <w:i/>
        </w:rPr>
        <w:t>, Time, QuantifyWhich, catalytic</w:t>
      </w:r>
    </w:p>
    <w:p w:rsidR="00903B95" w:rsidRPr="00E70263" w:rsidRDefault="00903B95" w:rsidP="00903B95">
      <w:pPr>
        <w:pStyle w:val="ListParagraph"/>
        <w:numPr>
          <w:ilvl w:val="0"/>
          <w:numId w:val="1"/>
        </w:numPr>
        <w:spacing w:after="0"/>
        <w:rPr>
          <w:i/>
        </w:rPr>
      </w:pPr>
      <w:r w:rsidRPr="00E70263">
        <w:rPr>
          <w:i/>
        </w:rPr>
        <w:t>Outputs:</w:t>
      </w:r>
      <w:r w:rsidR="00661F21">
        <w:rPr>
          <w:i/>
        </w:rPr>
        <w:t xml:space="preserve"> </w:t>
      </w:r>
      <w:r w:rsidR="00C83BD0">
        <w:rPr>
          <w:i/>
        </w:rPr>
        <w:t>Sorted</w:t>
      </w:r>
      <w:r w:rsidR="00661F21">
        <w:rPr>
          <w:i/>
        </w:rPr>
        <w:t xml:space="preserve">ErrorTable, </w:t>
      </w:r>
      <w:r w:rsidR="00C83BD0">
        <w:rPr>
          <w:i/>
        </w:rPr>
        <w:t>Sorted</w:t>
      </w:r>
      <w:r w:rsidR="00661F21">
        <w:rPr>
          <w:i/>
        </w:rPr>
        <w:t xml:space="preserve">KTable, </w:t>
      </w:r>
      <w:r w:rsidR="00C83BD0">
        <w:rPr>
          <w:i/>
        </w:rPr>
        <w:t>Sorted</w:t>
      </w:r>
      <w:r w:rsidR="00661F21">
        <w:rPr>
          <w:i/>
        </w:rPr>
        <w:t xml:space="preserve">NoOfKTable </w:t>
      </w:r>
    </w:p>
    <w:p w:rsidR="00903B95" w:rsidRPr="0025227D" w:rsidRDefault="00903B95" w:rsidP="00E70263">
      <w:pPr>
        <w:spacing w:after="0"/>
        <w:rPr>
          <w:b/>
          <w:sz w:val="24"/>
          <w:szCs w:val="24"/>
        </w:rPr>
      </w:pPr>
    </w:p>
    <w:p w:rsidR="0025227D" w:rsidRDefault="0025227D" w:rsidP="00E70263">
      <w:pPr>
        <w:spacing w:after="0"/>
        <w:jc w:val="both"/>
      </w:pPr>
      <w:r>
        <w:t>This</w:t>
      </w:r>
      <w:r w:rsidR="00E6171A">
        <w:t xml:space="preserve"> function is the main optimiser function which takes the experimental results in </w:t>
      </w:r>
      <w:r w:rsidR="00E6171A">
        <w:rPr>
          <w:i/>
        </w:rPr>
        <w:t>Results2</w:t>
      </w:r>
      <w:r w:rsidR="00E6171A">
        <w:t xml:space="preserve"> (which is a matrix showing how the concentrations of each species change over time) and compares them to every combination of every possible reaction, where the </w:t>
      </w:r>
      <w:r w:rsidR="00E04764">
        <w:t>k</w:t>
      </w:r>
      <w:r w:rsidR="00E6171A">
        <w:t xml:space="preserve"> values for each combination are optimised to test the validity of that reaction model. This is explained in more detail below.</w:t>
      </w:r>
    </w:p>
    <w:p w:rsidR="006322D5" w:rsidRDefault="006322D5" w:rsidP="00E70263">
      <w:pPr>
        <w:spacing w:after="0"/>
        <w:jc w:val="both"/>
      </w:pPr>
    </w:p>
    <w:p w:rsidR="006322D5" w:rsidRDefault="006322D5" w:rsidP="00E70263">
      <w:pPr>
        <w:spacing w:after="0"/>
        <w:jc w:val="both"/>
      </w:pPr>
      <w:r w:rsidRPr="006322D5">
        <w:rPr>
          <w:i/>
          <w:iCs/>
        </w:rPr>
        <w:t>QuantifyWhich</w:t>
      </w:r>
      <w:r>
        <w:t xml:space="preserve"> should be </w:t>
      </w:r>
      <w:r w:rsidR="005C4B58">
        <w:t>inputted</w:t>
      </w:r>
      <w:r>
        <w:t xml:space="preserve"> as a vector indicating which of the species concentrations (where initial concentrations are defined as </w:t>
      </w:r>
      <w:proofErr w:type="spellStart"/>
      <w:r w:rsidRPr="006322D5">
        <w:rPr>
          <w:i/>
          <w:iCs/>
        </w:rPr>
        <w:t>Conc</w:t>
      </w:r>
      <w:proofErr w:type="spellEnd"/>
      <w:r>
        <w:t xml:space="preserve"> as a vector), the </w:t>
      </w:r>
      <w:r w:rsidRPr="006322D5">
        <w:rPr>
          <w:i/>
          <w:iCs/>
        </w:rPr>
        <w:t>Results2</w:t>
      </w:r>
      <w:r>
        <w:t xml:space="preserve"> columns are assigned to. For example, if </w:t>
      </w:r>
      <w:r w:rsidRPr="00616266">
        <w:rPr>
          <w:i/>
          <w:iCs/>
        </w:rPr>
        <w:t>QuantifyWhich</w:t>
      </w:r>
      <w:r>
        <w:t xml:space="preserve"> = [1, 4], this means that the first </w:t>
      </w:r>
      <w:r w:rsidRPr="00616266">
        <w:rPr>
          <w:i/>
          <w:iCs/>
        </w:rPr>
        <w:t>Results2</w:t>
      </w:r>
      <w:r>
        <w:t xml:space="preserve"> column is assigned to the first species concentration, and the second </w:t>
      </w:r>
      <w:r w:rsidRPr="00616266">
        <w:rPr>
          <w:i/>
          <w:iCs/>
        </w:rPr>
        <w:t>Results2</w:t>
      </w:r>
      <w:r>
        <w:t xml:space="preserve"> column is assigned to the fourth species concentration.</w:t>
      </w:r>
    </w:p>
    <w:p w:rsidR="00274EE4" w:rsidRDefault="00274EE4" w:rsidP="00E70263">
      <w:pPr>
        <w:spacing w:after="0"/>
        <w:jc w:val="both"/>
      </w:pPr>
    </w:p>
    <w:p w:rsidR="00274EE4" w:rsidRDefault="00274EE4" w:rsidP="00E70263">
      <w:pPr>
        <w:spacing w:after="0"/>
        <w:jc w:val="both"/>
      </w:pPr>
      <w:r w:rsidRPr="005C4B58">
        <w:rPr>
          <w:i/>
          <w:iCs/>
        </w:rPr>
        <w:t>catalytic</w:t>
      </w:r>
      <w:r>
        <w:t xml:space="preserve"> </w:t>
      </w:r>
      <w:r w:rsidR="005C4B58">
        <w:t xml:space="preserve">should be inputted as a [0] if the system is not catalytic, or [1 X] if the system is catalytic. If the system is catalytic, the [1] indicates that this is the case, then the [X] indicates that the system is catalytic with respect to the </w:t>
      </w:r>
      <w:proofErr w:type="spellStart"/>
      <w:r w:rsidR="005C4B58">
        <w:t>X</w:t>
      </w:r>
      <w:r w:rsidR="005C4B58" w:rsidRPr="005C4B58">
        <w:rPr>
          <w:vertAlign w:val="superscript"/>
        </w:rPr>
        <w:t>th</w:t>
      </w:r>
      <w:proofErr w:type="spellEnd"/>
      <w:r w:rsidR="005C4B58">
        <w:t xml:space="preserve"> species. For example, if the system is catalytic with respect to species 3, then [1 3] should be inputted.</w:t>
      </w:r>
    </w:p>
    <w:p w:rsidR="00E6171A" w:rsidRDefault="00E6171A" w:rsidP="00E70263">
      <w:pPr>
        <w:spacing w:after="0"/>
        <w:jc w:val="both"/>
      </w:pPr>
    </w:p>
    <w:p w:rsidR="0058697B" w:rsidRDefault="00E6171A" w:rsidP="00E70263">
      <w:pPr>
        <w:spacing w:after="0"/>
        <w:jc w:val="both"/>
      </w:pPr>
      <w:r>
        <w:t>Firstly, the required structs are generated</w:t>
      </w:r>
      <w:r w:rsidR="0058697B">
        <w:t>:</w:t>
      </w:r>
    </w:p>
    <w:p w:rsidR="00E6171A" w:rsidRDefault="0058697B" w:rsidP="0058697B">
      <w:pPr>
        <w:pStyle w:val="ListParagraph"/>
        <w:numPr>
          <w:ilvl w:val="0"/>
          <w:numId w:val="3"/>
        </w:numPr>
        <w:spacing w:after="0"/>
        <w:jc w:val="both"/>
      </w:pPr>
      <w:r>
        <w:t>‘a’: an ‘alphabet struct’ initially containing letters and corresponding concentrations, which are overwritten later and used within the ODE solver.</w:t>
      </w:r>
    </w:p>
    <w:p w:rsidR="0058697B" w:rsidRDefault="0058697B" w:rsidP="0058697B">
      <w:pPr>
        <w:pStyle w:val="ListParagraph"/>
        <w:numPr>
          <w:ilvl w:val="0"/>
          <w:numId w:val="3"/>
        </w:numPr>
        <w:spacing w:after="0"/>
        <w:jc w:val="both"/>
      </w:pPr>
      <w:r>
        <w:t xml:space="preserve">‘Combinations’: generated as a placeholder for the code below which uses eval and nchoosek operators in a loop to generate all combinations of the columns. For example, Combinations.Comb3 for the above example will be a 560x3 array, where all combinations of 3 of the 16 </w:t>
      </w:r>
      <w:r>
        <w:rPr>
          <w:i/>
        </w:rPr>
        <w:t>KeepV</w:t>
      </w:r>
      <w:r>
        <w:t xml:space="preserve"> columns are stored. An example combination could be “1, 5, 14”, meaning the reactions from columns 1, 5 and 14 in </w:t>
      </w:r>
      <w:r>
        <w:rPr>
          <w:i/>
        </w:rPr>
        <w:t xml:space="preserve">KeepV </w:t>
      </w:r>
      <w:r>
        <w:t>are combined and represent a particular reaction model.</w:t>
      </w:r>
      <w:r w:rsidR="0018576A">
        <w:t xml:space="preserve"> If for example you want the maximum</w:t>
      </w:r>
      <w:r w:rsidR="005D2C9E">
        <w:t>.</w:t>
      </w:r>
    </w:p>
    <w:p w:rsidR="00A92D3B" w:rsidRDefault="00D82702" w:rsidP="00A92D3B">
      <w:pPr>
        <w:pStyle w:val="ListParagraph"/>
        <w:numPr>
          <w:ilvl w:val="0"/>
          <w:numId w:val="3"/>
        </w:numPr>
        <w:spacing w:after="0"/>
        <w:jc w:val="both"/>
      </w:pPr>
      <w:r>
        <w:t xml:space="preserve">‘KV’: </w:t>
      </w:r>
      <w:r w:rsidR="001D3ED0">
        <w:t>a ‘</w:t>
      </w:r>
      <w:r w:rsidR="00E04764">
        <w:t>k</w:t>
      </w:r>
      <w:r w:rsidR="001D3ED0">
        <w:t xml:space="preserve"> </w:t>
      </w:r>
      <w:r w:rsidR="00E04764">
        <w:t>v</w:t>
      </w:r>
      <w:r w:rsidR="001D3ED0">
        <w:t xml:space="preserve">alues’ </w:t>
      </w:r>
      <w:r w:rsidR="003E4DEB">
        <w:t>vector</w:t>
      </w:r>
      <w:r w:rsidR="001D3ED0">
        <w:t xml:space="preserve">, where </w:t>
      </w:r>
      <w:r w:rsidR="00E04764">
        <w:t>k</w:t>
      </w:r>
      <w:r w:rsidR="001D3ED0">
        <w:t xml:space="preserve"> values are assigned during the </w:t>
      </w:r>
      <w:proofErr w:type="spellStart"/>
      <w:r w:rsidR="001D3ED0">
        <w:t>fmincon</w:t>
      </w:r>
      <w:proofErr w:type="spellEnd"/>
      <w:r w:rsidR="001D3ED0">
        <w:t xml:space="preserve"> optimisation process</w:t>
      </w:r>
      <w:r w:rsidR="005D2C9E">
        <w:t>.</w:t>
      </w:r>
    </w:p>
    <w:p w:rsidR="00E04764" w:rsidRDefault="00E04764" w:rsidP="00A92D3B">
      <w:pPr>
        <w:spacing w:after="0"/>
        <w:jc w:val="both"/>
        <w:rPr>
          <w:i/>
        </w:rPr>
      </w:pPr>
    </w:p>
    <w:p w:rsidR="00A92D3B" w:rsidRDefault="005C15E5" w:rsidP="00A92D3B">
      <w:pPr>
        <w:spacing w:after="0"/>
        <w:jc w:val="both"/>
      </w:pPr>
      <w:proofErr w:type="spellStart"/>
      <w:r>
        <w:rPr>
          <w:i/>
        </w:rPr>
        <w:t>TotalComb</w:t>
      </w:r>
      <w:r w:rsidR="004E2D29">
        <w:rPr>
          <w:i/>
        </w:rPr>
        <w:t>inations</w:t>
      </w:r>
      <w:proofErr w:type="spellEnd"/>
      <w:r w:rsidR="004E2D29">
        <w:t xml:space="preserve"> is also assigned a value, as is </w:t>
      </w:r>
      <w:r w:rsidR="004E2D29">
        <w:rPr>
          <w:i/>
        </w:rPr>
        <w:t>Counter</w:t>
      </w:r>
      <w:r w:rsidR="004E2D29">
        <w:t xml:space="preserve"> </w:t>
      </w:r>
      <w:proofErr w:type="gramStart"/>
      <w:r w:rsidR="004E2D29">
        <w:t>in order for</w:t>
      </w:r>
      <w:proofErr w:type="gramEnd"/>
      <w:r w:rsidR="004E2D29">
        <w:t xml:space="preserve"> the following for-loops to work</w:t>
      </w:r>
      <w:r w:rsidR="0018576A">
        <w:t xml:space="preserve"> and </w:t>
      </w:r>
      <w:r w:rsidR="0018576A">
        <w:rPr>
          <w:i/>
        </w:rPr>
        <w:t>Conc</w:t>
      </w:r>
      <w:r w:rsidR="0018576A">
        <w:t xml:space="preserve"> which is a vector of the known initial concentrations</w:t>
      </w:r>
      <w:r w:rsidR="004E2D29">
        <w:t>.</w:t>
      </w:r>
      <w:r w:rsidR="00BC04C4">
        <w:t xml:space="preserve"> ‘datafile.mat’ is deleted from any previous runs.</w:t>
      </w:r>
    </w:p>
    <w:p w:rsidR="001F615C" w:rsidRDefault="001F615C" w:rsidP="00A92D3B">
      <w:pPr>
        <w:spacing w:after="0"/>
        <w:jc w:val="both"/>
      </w:pPr>
    </w:p>
    <w:p w:rsidR="001F615C" w:rsidRPr="001F615C" w:rsidRDefault="001F615C" w:rsidP="00A92D3B">
      <w:pPr>
        <w:spacing w:after="0"/>
        <w:jc w:val="both"/>
        <w:rPr>
          <w:iCs/>
        </w:rPr>
      </w:pPr>
      <w:r>
        <w:rPr>
          <w:iCs/>
        </w:rPr>
        <w:t xml:space="preserve">All combinations of these </w:t>
      </w:r>
      <w:r w:rsidR="002F61A2">
        <w:rPr>
          <w:iCs/>
        </w:rPr>
        <w:t xml:space="preserve">(adjusted) </w:t>
      </w:r>
      <w:r>
        <w:rPr>
          <w:iCs/>
        </w:rPr>
        <w:t>KeepVR/KeepVP columns are compiled to form the notation of every feasible reaction model. Models are then</w:t>
      </w:r>
      <w:r>
        <w:rPr>
          <w:iCs/>
        </w:rPr>
        <w:t xml:space="preserve"> removed based on the rules outlined in the methodology publication.</w:t>
      </w:r>
    </w:p>
    <w:p w:rsidR="008E4C40" w:rsidRDefault="008E4C40" w:rsidP="00A92D3B">
      <w:pPr>
        <w:spacing w:after="0"/>
        <w:jc w:val="both"/>
      </w:pPr>
    </w:p>
    <w:p w:rsidR="004E2D29" w:rsidRDefault="004E2D29" w:rsidP="00A92D3B">
      <w:pPr>
        <w:spacing w:after="0"/>
        <w:jc w:val="both"/>
      </w:pPr>
      <w:r>
        <w:rPr>
          <w:i/>
        </w:rPr>
        <w:t>GenerateKineticLaws_</w:t>
      </w:r>
      <w:r w:rsidR="005D2C9E">
        <w:rPr>
          <w:i/>
        </w:rPr>
        <w:t>rewritten</w:t>
      </w:r>
      <w:r>
        <w:t xml:space="preserve"> is then called (which is explained in more detail within its own function README), which generates:</w:t>
      </w:r>
    </w:p>
    <w:p w:rsidR="00BF385B" w:rsidRPr="00BF385B" w:rsidRDefault="00BF385B" w:rsidP="004E2D29">
      <w:pPr>
        <w:pStyle w:val="ListParagraph"/>
        <w:numPr>
          <w:ilvl w:val="0"/>
          <w:numId w:val="4"/>
        </w:numPr>
        <w:spacing w:after="0"/>
        <w:jc w:val="both"/>
        <w:rPr>
          <w:i/>
        </w:rPr>
      </w:pPr>
      <w:r>
        <w:t xml:space="preserve">‘NumberofKValues’: this is a large vector that contains the required number of K values for each corresponding reaction model found in </w:t>
      </w:r>
      <w:r>
        <w:rPr>
          <w:i/>
        </w:rPr>
        <w:t>TotalCombinationsFunctions</w:t>
      </w:r>
      <w:r>
        <w:t>.</w:t>
      </w:r>
    </w:p>
    <w:p w:rsidR="008E4C40" w:rsidRPr="000404E6" w:rsidRDefault="004E2D29" w:rsidP="008E4C40">
      <w:pPr>
        <w:pStyle w:val="ListParagraph"/>
        <w:numPr>
          <w:ilvl w:val="0"/>
          <w:numId w:val="4"/>
        </w:numPr>
        <w:spacing w:after="0"/>
        <w:jc w:val="both"/>
        <w:rPr>
          <w:i/>
        </w:rPr>
      </w:pPr>
      <w:r>
        <w:t xml:space="preserve">‘TotalCombinationsFunctions’: this is a </w:t>
      </w:r>
      <w:r w:rsidR="00BF385B">
        <w:t xml:space="preserve">large function array that contains every reaction model to try, where each row is one reaction model and each column represents how the concentrations are changed. Every function begins with ‘@(KV,a)0’ in order to use the inputs </w:t>
      </w:r>
      <w:r w:rsidR="00BF385B">
        <w:rPr>
          <w:i/>
        </w:rPr>
        <w:lastRenderedPageBreak/>
        <w:t xml:space="preserve">KV </w:t>
      </w:r>
      <w:r w:rsidR="00BF385B">
        <w:t xml:space="preserve">and </w:t>
      </w:r>
      <w:r w:rsidR="00BF385B">
        <w:rPr>
          <w:i/>
        </w:rPr>
        <w:t xml:space="preserve">a </w:t>
      </w:r>
      <w:r w:rsidR="00BF385B">
        <w:t xml:space="preserve">for the function, and 0 as the base function, so if that particular function isn’t necessary then it still runs but generates a 0. An example of how a reaction model </w:t>
      </w:r>
      <w:r w:rsidR="008E4C40">
        <w:t xml:space="preserve">within </w:t>
      </w:r>
      <w:r w:rsidR="008E4C40" w:rsidRPr="008E4C40">
        <w:rPr>
          <w:i/>
        </w:rPr>
        <w:t>TotalCombinationsFunctions</w:t>
      </w:r>
      <w:r w:rsidR="008E4C40">
        <w:t xml:space="preserve"> </w:t>
      </w:r>
      <w:r w:rsidR="00BF385B" w:rsidRPr="008E4C40">
        <w:t>translates</w:t>
      </w:r>
      <w:r w:rsidR="00BF385B">
        <w:t xml:space="preserve"> </w:t>
      </w:r>
      <w:r w:rsidR="00727F6C">
        <w:t xml:space="preserve">in the example reaction </w:t>
      </w:r>
      <w:r w:rsidR="00BF385B">
        <w:t>is shown below:</w:t>
      </w:r>
    </w:p>
    <w:p w:rsidR="000404E6" w:rsidRDefault="000404E6" w:rsidP="000404E6">
      <w:pPr>
        <w:spacing w:after="0"/>
        <w:jc w:val="both"/>
        <w:rPr>
          <w:i/>
        </w:rPr>
      </w:pPr>
    </w:p>
    <w:p w:rsidR="000404E6" w:rsidRPr="000404E6" w:rsidRDefault="000404E6" w:rsidP="000404E6">
      <w:pPr>
        <w:spacing w:after="0"/>
        <w:jc w:val="both"/>
        <w:rPr>
          <w:i/>
        </w:rPr>
      </w:pPr>
      <w:r>
        <w:rPr>
          <w:i/>
        </w:rPr>
        <w:t>TotalCombinationsFunctions notation:</w:t>
      </w:r>
    </w:p>
    <w:p w:rsidR="000404E6" w:rsidRPr="008E4C40" w:rsidRDefault="0043553F" w:rsidP="000404E6">
      <w:pPr>
        <w:spacing w:after="0"/>
        <w:jc w:val="center"/>
        <w:rPr>
          <w:i/>
        </w:rPr>
      </w:pPr>
      <w:r>
        <w:rPr>
          <w:noProof/>
          <w:lang w:eastAsia="en-GB"/>
        </w:rPr>
        <w:drawing>
          <wp:inline distT="0" distB="0" distL="0" distR="0" wp14:anchorId="2E75A68B" wp14:editId="59A95019">
            <wp:extent cx="5731510" cy="19431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1510" cy="194310"/>
                    </a:xfrm>
                    <a:prstGeom prst="rect">
                      <a:avLst/>
                    </a:prstGeom>
                  </pic:spPr>
                </pic:pic>
              </a:graphicData>
            </a:graphic>
          </wp:inline>
        </w:drawing>
      </w:r>
    </w:p>
    <w:p w:rsidR="000404E6" w:rsidRDefault="000404E6" w:rsidP="00BF385B">
      <w:pPr>
        <w:spacing w:after="0"/>
        <w:jc w:val="both"/>
        <w:rPr>
          <w:rFonts w:eastAsiaTheme="minorEastAsia"/>
          <w:i/>
        </w:rPr>
      </w:pPr>
    </w:p>
    <w:p w:rsidR="000404E6" w:rsidRDefault="000404E6" w:rsidP="00BF385B">
      <w:pPr>
        <w:spacing w:after="0"/>
        <w:jc w:val="both"/>
        <w:rPr>
          <w:rFonts w:eastAsiaTheme="minorEastAsia"/>
          <w:i/>
        </w:rPr>
      </w:pPr>
    </w:p>
    <w:p w:rsidR="000404E6" w:rsidRDefault="000404E6" w:rsidP="00BF385B">
      <w:pPr>
        <w:spacing w:after="0"/>
        <w:jc w:val="both"/>
        <w:rPr>
          <w:rFonts w:eastAsiaTheme="minorEastAsia"/>
          <w:i/>
        </w:rPr>
      </w:pPr>
      <w:r>
        <w:rPr>
          <w:rFonts w:eastAsiaTheme="minorEastAsia"/>
          <w:i/>
        </w:rPr>
        <w:t>Kinetic models notation:</w:t>
      </w:r>
    </w:p>
    <w:p w:rsidR="008E4C40" w:rsidRPr="000404E6" w:rsidRDefault="00E32E34" w:rsidP="00BF385B">
      <w:pPr>
        <w:spacing w:after="0"/>
        <w:jc w:val="both"/>
        <w:rPr>
          <w:rFonts w:eastAsiaTheme="minorEastAsia"/>
          <w:i/>
        </w:rPr>
      </w:pPr>
      <m:oMathPara>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A</m:t>
                  </m:r>
                </m:e>
              </m:d>
            </m:num>
            <m:den>
              <m:r>
                <w:rPr>
                  <w:rFonts w:ascii="Cambria Math" w:hAnsi="Cambria Math"/>
                </w:rPr>
                <m:t>dt</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 xml:space="preserve"> ; </m:t>
          </m:r>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C</m:t>
                  </m:r>
                </m:e>
              </m:d>
            </m:num>
            <m:den>
              <m:r>
                <w:rPr>
                  <w:rFonts w:ascii="Cambria Math" w:hAnsi="Cambria Math"/>
                </w:rPr>
                <m:t>dt</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m:t>
              </m:r>
              <m:r>
                <w:rPr>
                  <w:rFonts w:ascii="Cambria Math" w:eastAsiaTheme="minorEastAsia" w:hAnsi="Cambria Math"/>
                </w:rPr>
                <m:t>2</m:t>
              </m:r>
              <m:r>
                <w:rPr>
                  <w:rFonts w:ascii="Cambria Math" w:eastAsiaTheme="minorEastAsia" w:hAnsi="Cambria Math"/>
                </w:rPr>
                <m:t>k</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 xml:space="preserve"> ; </m:t>
          </m:r>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E</m:t>
                  </m:r>
                </m:e>
              </m:d>
            </m:num>
            <m:den>
              <m:r>
                <w:rPr>
                  <w:rFonts w:ascii="Cambria Math" w:hAnsi="Cambria Math"/>
                </w:rPr>
                <m:t>dt</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 xml:space="preserve"> </m:t>
          </m:r>
        </m:oMath>
      </m:oMathPara>
    </w:p>
    <w:p w:rsidR="000404E6" w:rsidRDefault="000404E6" w:rsidP="00BF385B">
      <w:pPr>
        <w:spacing w:after="0"/>
        <w:jc w:val="both"/>
        <w:rPr>
          <w:rFonts w:eastAsiaTheme="minorEastAsia"/>
          <w:i/>
        </w:rPr>
      </w:pPr>
      <w:r>
        <w:rPr>
          <w:rFonts w:eastAsiaTheme="minorEastAsia"/>
          <w:i/>
        </w:rPr>
        <w:t>Chemical reaction notation:</w:t>
      </w:r>
    </w:p>
    <w:p w:rsidR="008E4C40" w:rsidRDefault="008E4C40" w:rsidP="008E4C40">
      <w:pPr>
        <w:spacing w:after="0"/>
        <w:jc w:val="center"/>
      </w:pPr>
      <w:r>
        <w:object w:dxaOrig="7887" w:dyaOrig="1464">
          <v:shape id="_x0000_i1026" type="#_x0000_t75" style="width:394.2pt;height:73.2pt" o:ole="">
            <v:imagedata r:id="rId9" o:title=""/>
          </v:shape>
          <o:OLEObject Type="Embed" ProgID="ChemDraw.Document.6.0" ShapeID="_x0000_i1026" DrawAspect="Content" ObjectID="_1663403339" r:id="rId10"/>
        </w:object>
      </w:r>
    </w:p>
    <w:p w:rsidR="00264F68" w:rsidRDefault="00264F68" w:rsidP="008E4C40">
      <w:pPr>
        <w:spacing w:after="0"/>
        <w:jc w:val="center"/>
      </w:pPr>
    </w:p>
    <w:p w:rsidR="00264F68" w:rsidRDefault="00C37561" w:rsidP="00417F78">
      <w:pPr>
        <w:spacing w:after="0"/>
        <w:jc w:val="both"/>
        <w:rPr>
          <w:rFonts w:eastAsiaTheme="minorEastAsia"/>
        </w:rPr>
      </w:pPr>
      <w:r>
        <w:rPr>
          <w:rFonts w:eastAsiaTheme="minorEastAsia"/>
        </w:rPr>
        <w:t xml:space="preserve">A parallel pool is started (with the number of cores </w:t>
      </w:r>
      <w:r w:rsidR="00417F78">
        <w:rPr>
          <w:rFonts w:eastAsiaTheme="minorEastAsia"/>
        </w:rPr>
        <w:t xml:space="preserve">on your computer, default is 4) and the </w:t>
      </w:r>
      <w:r w:rsidR="00417F78">
        <w:rPr>
          <w:rFonts w:eastAsiaTheme="minorEastAsia"/>
          <w:i/>
        </w:rPr>
        <w:t>ErrorTable</w:t>
      </w:r>
      <w:r w:rsidR="00417F78">
        <w:rPr>
          <w:rFonts w:eastAsiaTheme="minorEastAsia"/>
        </w:rPr>
        <w:t xml:space="preserve">, </w:t>
      </w:r>
      <w:r w:rsidR="00417F78">
        <w:rPr>
          <w:rFonts w:eastAsiaTheme="minorEastAsia"/>
          <w:i/>
        </w:rPr>
        <w:t>KTable</w:t>
      </w:r>
      <w:r w:rsidR="00417F78">
        <w:rPr>
          <w:rFonts w:eastAsiaTheme="minorEastAsia"/>
        </w:rPr>
        <w:t xml:space="preserve"> and </w:t>
      </w:r>
      <w:r w:rsidR="00417F78">
        <w:rPr>
          <w:rFonts w:eastAsiaTheme="minorEastAsia"/>
          <w:i/>
        </w:rPr>
        <w:t xml:space="preserve">NoOfKTable </w:t>
      </w:r>
      <w:r w:rsidR="00417F78">
        <w:rPr>
          <w:rFonts w:eastAsiaTheme="minorEastAsia"/>
        </w:rPr>
        <w:t>are defined here. This is because these tables will have values added to them via the parpool and so the correct amount of space must be pre-allocated in order to parpool to work.</w:t>
      </w:r>
    </w:p>
    <w:p w:rsidR="00216852" w:rsidRDefault="00216852" w:rsidP="00417F78">
      <w:pPr>
        <w:spacing w:after="0"/>
        <w:jc w:val="both"/>
        <w:rPr>
          <w:rFonts w:eastAsiaTheme="minorEastAsia"/>
        </w:rPr>
      </w:pPr>
    </w:p>
    <w:p w:rsidR="00216852" w:rsidRPr="001B3BC0" w:rsidRDefault="00216852" w:rsidP="00417F78">
      <w:pPr>
        <w:spacing w:after="0"/>
        <w:jc w:val="both"/>
        <w:rPr>
          <w:rFonts w:eastAsiaTheme="minorEastAsia"/>
        </w:rPr>
      </w:pPr>
      <w:r>
        <w:rPr>
          <w:rFonts w:eastAsiaTheme="minorEastAsia"/>
          <w:i/>
        </w:rPr>
        <w:t>NumberofFunctionArrays</w:t>
      </w:r>
      <w:r>
        <w:rPr>
          <w:rFonts w:eastAsiaTheme="minorEastAsia"/>
        </w:rPr>
        <w:t xml:space="preserve"> is defined as the ‘rounded-up’ number of 100-block </w:t>
      </w:r>
      <w:r w:rsidR="00CF68D8">
        <w:rPr>
          <w:rFonts w:eastAsiaTheme="minorEastAsia"/>
        </w:rPr>
        <w:t xml:space="preserve">reaction model </w:t>
      </w:r>
      <w:r>
        <w:rPr>
          <w:rFonts w:eastAsiaTheme="minorEastAsia"/>
        </w:rPr>
        <w:t xml:space="preserve">chunks that can fit into the </w:t>
      </w:r>
      <w:r w:rsidR="00CF68D8">
        <w:rPr>
          <w:rFonts w:eastAsiaTheme="minorEastAsia"/>
          <w:i/>
        </w:rPr>
        <w:t xml:space="preserve">TotalCombinationsFunctions </w:t>
      </w:r>
      <w:r w:rsidR="00CF68D8">
        <w:rPr>
          <w:rFonts w:eastAsiaTheme="minorEastAsia"/>
        </w:rPr>
        <w:t xml:space="preserve">matrix. It </w:t>
      </w:r>
      <w:r w:rsidR="005C0732">
        <w:rPr>
          <w:rFonts w:eastAsiaTheme="minorEastAsia"/>
        </w:rPr>
        <w:t xml:space="preserve">was found </w:t>
      </w:r>
      <w:r w:rsidR="005D6B71">
        <w:rPr>
          <w:rFonts w:eastAsiaTheme="minorEastAsia"/>
        </w:rPr>
        <w:t>when</w:t>
      </w:r>
      <w:r w:rsidR="005C0732">
        <w:rPr>
          <w:rFonts w:eastAsiaTheme="minorEastAsia"/>
        </w:rPr>
        <w:t xml:space="preserve"> parallel computing </w:t>
      </w:r>
      <w:r w:rsidR="005D6B71">
        <w:rPr>
          <w:rFonts w:eastAsiaTheme="minorEastAsia"/>
        </w:rPr>
        <w:t>that sending a large data file (</w:t>
      </w:r>
      <w:r w:rsidR="005D6B71">
        <w:rPr>
          <w:rFonts w:eastAsiaTheme="minorEastAsia"/>
          <w:i/>
        </w:rPr>
        <w:t>TotalCombinationsFunctions</w:t>
      </w:r>
      <w:r w:rsidR="005D6B71">
        <w:rPr>
          <w:rFonts w:eastAsiaTheme="minorEastAsia"/>
        </w:rPr>
        <w:t xml:space="preserve">) to each of the workers caused very large overheads and hence slow optimisations. Therefore it is much more efficient to splice this large data file into a smaller </w:t>
      </w:r>
      <w:r w:rsidR="0096150E">
        <w:rPr>
          <w:rFonts w:eastAsiaTheme="minorEastAsia"/>
        </w:rPr>
        <w:t>‘block’</w:t>
      </w:r>
      <w:r w:rsidR="005D6B71">
        <w:rPr>
          <w:rFonts w:eastAsiaTheme="minorEastAsia"/>
        </w:rPr>
        <w:t xml:space="preserve">, </w:t>
      </w:r>
      <w:r w:rsidR="005D6B71">
        <w:rPr>
          <w:rFonts w:eastAsiaTheme="minorEastAsia"/>
          <w:i/>
        </w:rPr>
        <w:t>CurrentCombinationsFunctions</w:t>
      </w:r>
      <w:r w:rsidR="005D6B71">
        <w:rPr>
          <w:rFonts w:eastAsiaTheme="minorEastAsia"/>
        </w:rPr>
        <w:t xml:space="preserve">, </w:t>
      </w:r>
      <w:r w:rsidR="0096150E">
        <w:rPr>
          <w:rFonts w:eastAsiaTheme="minorEastAsia"/>
        </w:rPr>
        <w:t>in order to send to the workers - this leads to a much faster optimisation.</w:t>
      </w:r>
      <w:r w:rsidR="001B3BC0">
        <w:rPr>
          <w:rFonts w:eastAsiaTheme="minorEastAsia"/>
        </w:rPr>
        <w:t xml:space="preserve"> Each block is assigned during the for-loop where </w:t>
      </w:r>
      <w:r w:rsidR="001B3BC0">
        <w:rPr>
          <w:rFonts w:eastAsiaTheme="minorEastAsia"/>
          <w:i/>
        </w:rPr>
        <w:t>CombNo</w:t>
      </w:r>
      <w:r w:rsidR="001B3BC0">
        <w:rPr>
          <w:rFonts w:eastAsiaTheme="minorEastAsia"/>
        </w:rPr>
        <w:t xml:space="preserve"> is the block number.</w:t>
      </w:r>
    </w:p>
    <w:p w:rsidR="001B3BC0" w:rsidRDefault="001B3BC0" w:rsidP="00417F78">
      <w:pPr>
        <w:spacing w:after="0"/>
        <w:jc w:val="both"/>
        <w:rPr>
          <w:rFonts w:eastAsiaTheme="minorEastAsia"/>
        </w:rPr>
      </w:pPr>
    </w:p>
    <w:p w:rsidR="001B3BC0" w:rsidRPr="00F245FF" w:rsidRDefault="00F245FF" w:rsidP="00417F78">
      <w:pPr>
        <w:spacing w:after="0"/>
        <w:jc w:val="both"/>
        <w:rPr>
          <w:rFonts w:eastAsiaTheme="minorEastAsia"/>
        </w:rPr>
      </w:pPr>
      <w:r>
        <w:rPr>
          <w:rFonts w:eastAsiaTheme="minorEastAsia"/>
          <w:i/>
        </w:rPr>
        <w:t>inte</w:t>
      </w:r>
      <w:r w:rsidR="00382487">
        <w:rPr>
          <w:rFonts w:eastAsiaTheme="minorEastAsia"/>
          <w:i/>
        </w:rPr>
        <w:t xml:space="preserve">rupt_time_fmincon </w:t>
      </w:r>
      <w:r w:rsidR="00382487">
        <w:rPr>
          <w:rFonts w:eastAsiaTheme="minorEastAsia"/>
        </w:rPr>
        <w:t>is a variable where the number of seconds allowed for each optimisation is defined, as default it is 200 seconds</w:t>
      </w:r>
      <w:r w:rsidR="00AB37D0">
        <w:rPr>
          <w:rFonts w:eastAsiaTheme="minorEastAsia"/>
        </w:rPr>
        <w:t xml:space="preserve"> </w:t>
      </w:r>
      <w:r w:rsidR="00382487">
        <w:rPr>
          <w:rFonts w:eastAsiaTheme="minorEastAsia"/>
        </w:rPr>
        <w:t>- it is very likely that if fmincon has not successfully optimised the K values for this reaction model within this time, then the reac</w:t>
      </w:r>
      <w:r w:rsidR="00ED41EE">
        <w:rPr>
          <w:rFonts w:eastAsiaTheme="minorEastAsia"/>
        </w:rPr>
        <w:t>tion model is not a viable one.</w:t>
      </w:r>
      <w:r>
        <w:rPr>
          <w:rFonts w:eastAsiaTheme="minorEastAsia"/>
        </w:rPr>
        <w:t xml:space="preserve"> This variable plugs into the </w:t>
      </w:r>
      <w:r>
        <w:rPr>
          <w:rFonts w:eastAsiaTheme="minorEastAsia"/>
          <w:i/>
        </w:rPr>
        <w:t>interuptFunfmincon</w:t>
      </w:r>
      <w:r>
        <w:rPr>
          <w:rFonts w:eastAsiaTheme="minorEastAsia"/>
        </w:rPr>
        <w:t xml:space="preserve"> function, which is called after every iteration of fmincon. This output function is simple, if the ‘state’ of the algorithm is ‘init’ is means it has just started and therefore the time is recorded. If the state is not ‘done’ then it is therefore ‘iter’ and it is it</w:t>
      </w:r>
      <w:r w:rsidR="00550FBF">
        <w:rPr>
          <w:rFonts w:eastAsiaTheme="minorEastAsia"/>
        </w:rPr>
        <w:t xml:space="preserve">erating, meaning the times can be compared </w:t>
      </w:r>
      <w:r>
        <w:rPr>
          <w:rFonts w:eastAsiaTheme="minorEastAsia"/>
        </w:rPr>
        <w:t xml:space="preserve">and if the elapsed time is greater than the </w:t>
      </w:r>
      <w:r>
        <w:rPr>
          <w:rFonts w:eastAsiaTheme="minorEastAsia"/>
          <w:i/>
        </w:rPr>
        <w:t xml:space="preserve">interupt_time_fmincon </w:t>
      </w:r>
      <w:r>
        <w:rPr>
          <w:rFonts w:eastAsiaTheme="minorEastAsia"/>
        </w:rPr>
        <w:t>variable then the optimisation will stop.</w:t>
      </w:r>
    </w:p>
    <w:p w:rsidR="008E4C40" w:rsidRPr="008E4C40" w:rsidRDefault="008E4C40" w:rsidP="00BF385B">
      <w:pPr>
        <w:spacing w:after="0"/>
        <w:jc w:val="both"/>
        <w:rPr>
          <w:rFonts w:eastAsiaTheme="minorEastAsia"/>
          <w:i/>
        </w:rPr>
      </w:pPr>
    </w:p>
    <w:p w:rsidR="00C83BD0" w:rsidRDefault="00560A02" w:rsidP="00C83BD0">
      <w:pPr>
        <w:spacing w:after="0"/>
        <w:jc w:val="both"/>
      </w:pPr>
      <w:r>
        <w:t xml:space="preserve">The parfor is then run. For each optimisation the number of K variables to be optimised will be different, so this is defined here as </w:t>
      </w:r>
      <w:r>
        <w:rPr>
          <w:i/>
        </w:rPr>
        <w:t>CurrentNoofKValues</w:t>
      </w:r>
      <w:r>
        <w:t xml:space="preserve"> from the </w:t>
      </w:r>
      <w:r>
        <w:rPr>
          <w:i/>
        </w:rPr>
        <w:t>NumberofKValues</w:t>
      </w:r>
      <w:r>
        <w:t xml:space="preserve"> large vector. </w:t>
      </w:r>
      <w:r w:rsidR="009C7B45">
        <w:t>This variable is then used to define the lower and upper bounds (</w:t>
      </w:r>
      <w:r w:rsidR="009C7B45">
        <w:rPr>
          <w:i/>
        </w:rPr>
        <w:t xml:space="preserve">lb </w:t>
      </w:r>
      <w:r w:rsidR="009C7B45" w:rsidRPr="009C7B45">
        <w:t>and</w:t>
      </w:r>
      <w:r w:rsidR="009C7B45">
        <w:rPr>
          <w:i/>
        </w:rPr>
        <w:t xml:space="preserve"> ub</w:t>
      </w:r>
      <w:r w:rsidR="009C7B45">
        <w:t xml:space="preserve">) for the optimisation as well as </w:t>
      </w:r>
      <w:r w:rsidR="009C7B45" w:rsidRPr="009C7B45">
        <w:rPr>
          <w:i/>
        </w:rPr>
        <w:t>x0</w:t>
      </w:r>
      <w:r w:rsidR="009C7B45">
        <w:t xml:space="preserve"> which are the starting K values that will be attempted.</w:t>
      </w:r>
    </w:p>
    <w:p w:rsidR="00C6397A" w:rsidRDefault="00C6397A" w:rsidP="00C83BD0">
      <w:pPr>
        <w:spacing w:after="0"/>
        <w:jc w:val="both"/>
      </w:pPr>
    </w:p>
    <w:p w:rsidR="00C6397A" w:rsidRDefault="00C6397A" w:rsidP="00C83BD0">
      <w:pPr>
        <w:spacing w:after="0"/>
        <w:jc w:val="both"/>
      </w:pPr>
      <w:r>
        <w:rPr>
          <w:i/>
        </w:rPr>
        <w:t>Reaction_2</w:t>
      </w:r>
      <w:r>
        <w:t xml:space="preserve"> is then optimised using fmincon, specifically the K values for each reaction model within the block (100 models).</w:t>
      </w:r>
      <w:r w:rsidR="00A92D78">
        <w:t xml:space="preserve"> The optimisation suitability criteria is defined within the </w:t>
      </w:r>
      <w:r w:rsidR="00A92D78">
        <w:rPr>
          <w:i/>
        </w:rPr>
        <w:t>Reaction_2</w:t>
      </w:r>
      <w:r w:rsidR="00A92D78">
        <w:t xml:space="preserve"> function README.</w:t>
      </w:r>
      <w:r w:rsidR="00590FBB">
        <w:t xml:space="preserve"> </w:t>
      </w:r>
    </w:p>
    <w:p w:rsidR="00590FBB" w:rsidRDefault="00590FBB" w:rsidP="00C83BD0">
      <w:pPr>
        <w:spacing w:after="0"/>
        <w:jc w:val="both"/>
      </w:pPr>
    </w:p>
    <w:p w:rsidR="00590FBB" w:rsidRDefault="00590FBB" w:rsidP="00C83BD0">
      <w:pPr>
        <w:spacing w:after="0"/>
        <w:jc w:val="both"/>
      </w:pPr>
      <w:r>
        <w:lastRenderedPageBreak/>
        <w:t>After the optimisation for the current model has ran, the outputs from the (fmincon) optimisation are compiled into their respective matrices and cells</w:t>
      </w:r>
      <w:r w:rsidR="007B5342">
        <w:t xml:space="preserve">. After each block has been optimised, the following variables are saved in </w:t>
      </w:r>
      <w:r w:rsidR="007B5342">
        <w:rPr>
          <w:i/>
        </w:rPr>
        <w:t xml:space="preserve">datafile.mat </w:t>
      </w:r>
      <w:r w:rsidR="007B5342">
        <w:t>in case of a code (or power) failure:</w:t>
      </w:r>
    </w:p>
    <w:p w:rsidR="00590FBB" w:rsidRDefault="00590FBB" w:rsidP="00590FBB">
      <w:pPr>
        <w:pStyle w:val="ListParagraph"/>
        <w:numPr>
          <w:ilvl w:val="0"/>
          <w:numId w:val="5"/>
        </w:numPr>
        <w:spacing w:after="0"/>
        <w:jc w:val="both"/>
      </w:pPr>
      <w:r>
        <w:t>‘ErrorTable’: A matrix showing the value that has been optimised for, which is the sum of squared error between the experimental results and the simulated ODEs. The lower this value, the more accurate the K values for the particular reaction model are.</w:t>
      </w:r>
    </w:p>
    <w:p w:rsidR="00590FBB" w:rsidRDefault="00590FBB" w:rsidP="00590FBB">
      <w:pPr>
        <w:pStyle w:val="ListParagraph"/>
        <w:numPr>
          <w:ilvl w:val="0"/>
          <w:numId w:val="5"/>
        </w:numPr>
        <w:spacing w:after="0"/>
        <w:jc w:val="both"/>
      </w:pPr>
      <w:r>
        <w:t>‘KTable’: A cell array showing the K values found from the optimisation for the particular reaction model.</w:t>
      </w:r>
    </w:p>
    <w:p w:rsidR="00590FBB" w:rsidRDefault="00590FBB" w:rsidP="00590FBB">
      <w:pPr>
        <w:pStyle w:val="ListParagraph"/>
        <w:numPr>
          <w:ilvl w:val="0"/>
          <w:numId w:val="5"/>
        </w:numPr>
        <w:spacing w:after="0"/>
        <w:jc w:val="both"/>
      </w:pPr>
      <w:r>
        <w:t xml:space="preserve">‘NoOfKTable’: A matrix showing the number of K values that were optimised for each reaction model, and hence the number of reactions the model is comprised of. This is important for analysis by Akaike’s Information Criterion (AIC), which determines the suitability of a model based on the accuracy of the model as well as the number of model terms. This analysis is important as not to identify the ideal model based </w:t>
      </w:r>
      <w:r w:rsidR="00360312">
        <w:t xml:space="preserve">only </w:t>
      </w:r>
      <w:r>
        <w:t xml:space="preserve">on the fitting to the data, as a very large reaction model could be made to fit any dataset with the correct K values. This stops the </w:t>
      </w:r>
      <w:r w:rsidR="00360312">
        <w:t xml:space="preserve">most </w:t>
      </w:r>
      <w:r>
        <w:t>ideal mode</w:t>
      </w:r>
      <w:r w:rsidR="00360312">
        <w:t>l from simply being the model with the largest amount of model terms.</w:t>
      </w:r>
    </w:p>
    <w:p w:rsidR="007B5342" w:rsidRDefault="007B5342" w:rsidP="007B5342">
      <w:pPr>
        <w:spacing w:after="0"/>
        <w:jc w:val="both"/>
      </w:pPr>
    </w:p>
    <w:p w:rsidR="007B5342" w:rsidRDefault="007B5342" w:rsidP="007B5342">
      <w:pPr>
        <w:spacing w:after="0"/>
        <w:jc w:val="both"/>
      </w:pPr>
      <w:r>
        <w:t xml:space="preserve">After all optimisations have been ran, the </w:t>
      </w:r>
      <w:r>
        <w:rPr>
          <w:i/>
        </w:rPr>
        <w:t>ErrorTable</w:t>
      </w:r>
      <w:r>
        <w:t xml:space="preserve">, </w:t>
      </w:r>
      <w:r>
        <w:rPr>
          <w:i/>
        </w:rPr>
        <w:t>KTable</w:t>
      </w:r>
      <w:r>
        <w:t xml:space="preserve"> and </w:t>
      </w:r>
      <w:r>
        <w:rPr>
          <w:i/>
        </w:rPr>
        <w:t xml:space="preserve">NoOfKTable </w:t>
      </w:r>
      <w:r>
        <w:t xml:space="preserve">are reshaped into long vectors from their respective matrices and cells, meaning AIC analysis can be run. After the AIC is ran, </w:t>
      </w:r>
      <w:r>
        <w:rPr>
          <w:i/>
        </w:rPr>
        <w:t>SortedKTable</w:t>
      </w:r>
      <w:r>
        <w:t xml:space="preserve">, </w:t>
      </w:r>
      <w:r>
        <w:rPr>
          <w:i/>
        </w:rPr>
        <w:t>SortedErrorTable</w:t>
      </w:r>
      <w:r>
        <w:t xml:space="preserve"> and </w:t>
      </w:r>
      <w:r>
        <w:rPr>
          <w:i/>
        </w:rPr>
        <w:t>SortedNoOfKTable</w:t>
      </w:r>
      <w:r>
        <w:t xml:space="preserve"> represent the AIC ranking of each model in descending order. For example, </w:t>
      </w:r>
      <w:r>
        <w:rPr>
          <w:i/>
        </w:rPr>
        <w:t>SortedKTable</w:t>
      </w:r>
      <w:r>
        <w:t xml:space="preserve">(1) will represent the best K values that represent the best ranked (by AIC) reaction model that gave the optimisation output value shown in </w:t>
      </w:r>
      <w:r>
        <w:rPr>
          <w:i/>
        </w:rPr>
        <w:t>SortedErrorTable</w:t>
      </w:r>
      <w:r>
        <w:t>(1).</w:t>
      </w:r>
    </w:p>
    <w:p w:rsidR="00165485" w:rsidRDefault="00165485" w:rsidP="007B5342">
      <w:pPr>
        <w:spacing w:after="0"/>
        <w:jc w:val="both"/>
      </w:pPr>
    </w:p>
    <w:p w:rsidR="00165485" w:rsidRPr="005F2C63" w:rsidRDefault="005F2C63" w:rsidP="00165485">
      <w:pPr>
        <w:spacing w:after="0"/>
        <w:rPr>
          <w:b/>
          <w:sz w:val="28"/>
          <w:szCs w:val="28"/>
        </w:rPr>
      </w:pPr>
      <w:r w:rsidRPr="005F2C63">
        <w:rPr>
          <w:b/>
          <w:sz w:val="28"/>
          <w:szCs w:val="28"/>
        </w:rPr>
        <w:t>AdjustKeepVforPowersNEW</w:t>
      </w:r>
    </w:p>
    <w:p w:rsidR="005F2C63" w:rsidRPr="002F61A2" w:rsidRDefault="005F2C63" w:rsidP="005F2C63">
      <w:pPr>
        <w:pStyle w:val="ListParagraph"/>
        <w:numPr>
          <w:ilvl w:val="0"/>
          <w:numId w:val="7"/>
        </w:numPr>
        <w:spacing w:after="0"/>
        <w:rPr>
          <w:bCs/>
          <w:i/>
          <w:iCs/>
        </w:rPr>
      </w:pPr>
      <w:r w:rsidRPr="002F61A2">
        <w:rPr>
          <w:bCs/>
          <w:i/>
          <w:iCs/>
        </w:rPr>
        <w:t>Calls:</w:t>
      </w:r>
      <w:r w:rsidR="00272FE6">
        <w:rPr>
          <w:bCs/>
          <w:i/>
          <w:iCs/>
        </w:rPr>
        <w:t xml:space="preserve"> permn</w:t>
      </w:r>
    </w:p>
    <w:p w:rsidR="005F2C63" w:rsidRPr="002F61A2" w:rsidRDefault="005F2C63" w:rsidP="005F2C63">
      <w:pPr>
        <w:pStyle w:val="ListParagraph"/>
        <w:numPr>
          <w:ilvl w:val="0"/>
          <w:numId w:val="7"/>
        </w:numPr>
        <w:spacing w:after="0"/>
        <w:rPr>
          <w:bCs/>
          <w:i/>
          <w:iCs/>
        </w:rPr>
      </w:pPr>
      <w:r w:rsidRPr="002F61A2">
        <w:rPr>
          <w:bCs/>
          <w:i/>
          <w:iCs/>
        </w:rPr>
        <w:t>Inputs: KeepVP, KeepVR,</w:t>
      </w:r>
      <w:r w:rsidR="009F4C12" w:rsidRPr="002F61A2">
        <w:rPr>
          <w:bCs/>
          <w:i/>
          <w:iCs/>
        </w:rPr>
        <w:t xml:space="preserve"> </w:t>
      </w:r>
      <w:r w:rsidRPr="002F61A2">
        <w:rPr>
          <w:bCs/>
          <w:i/>
          <w:iCs/>
        </w:rPr>
        <w:t>catalytic</w:t>
      </w:r>
    </w:p>
    <w:p w:rsidR="002F61A2" w:rsidRPr="002F61A2" w:rsidRDefault="002F61A2" w:rsidP="005F2C63">
      <w:pPr>
        <w:pStyle w:val="ListParagraph"/>
        <w:numPr>
          <w:ilvl w:val="0"/>
          <w:numId w:val="7"/>
        </w:numPr>
        <w:spacing w:after="0"/>
        <w:rPr>
          <w:bCs/>
          <w:i/>
          <w:iCs/>
        </w:rPr>
      </w:pPr>
      <w:r w:rsidRPr="002F61A2">
        <w:rPr>
          <w:bCs/>
          <w:i/>
          <w:iCs/>
        </w:rPr>
        <w:t>Outputs: AdjustedKeepVP, AdjustedKeepVR, AdjKeepVPositions</w:t>
      </w:r>
    </w:p>
    <w:p w:rsidR="002F61A2" w:rsidRDefault="002F61A2" w:rsidP="002F61A2">
      <w:pPr>
        <w:spacing w:after="0"/>
        <w:rPr>
          <w:bCs/>
        </w:rPr>
      </w:pPr>
      <w:r>
        <w:rPr>
          <w:bCs/>
        </w:rPr>
        <w:t>(</w:t>
      </w:r>
      <w:r w:rsidRPr="002F61A2">
        <w:rPr>
          <w:bCs/>
          <w:color w:val="FF0000"/>
        </w:rPr>
        <w:t>Note: edit function with caution</w:t>
      </w:r>
      <w:r>
        <w:rPr>
          <w:bCs/>
        </w:rPr>
        <w:t>)</w:t>
      </w:r>
    </w:p>
    <w:p w:rsidR="002F61A2" w:rsidRDefault="002F61A2" w:rsidP="002F61A2">
      <w:pPr>
        <w:spacing w:after="0"/>
        <w:rPr>
          <w:bCs/>
        </w:rPr>
      </w:pPr>
    </w:p>
    <w:p w:rsidR="002F61A2" w:rsidRDefault="002F61A2" w:rsidP="00BE4120">
      <w:pPr>
        <w:spacing w:after="0"/>
        <w:jc w:val="both"/>
        <w:rPr>
          <w:bCs/>
        </w:rPr>
      </w:pPr>
      <w:r>
        <w:rPr>
          <w:bCs/>
        </w:rPr>
        <w:t xml:space="preserve">This function converts all </w:t>
      </w:r>
      <w:r w:rsidR="00BE4120" w:rsidRPr="009A1C57">
        <w:rPr>
          <w:bCs/>
          <w:i/>
          <w:iCs/>
        </w:rPr>
        <w:t>KeepVP</w:t>
      </w:r>
      <w:r w:rsidR="00BE4120">
        <w:rPr>
          <w:bCs/>
        </w:rPr>
        <w:t xml:space="preserve"> and </w:t>
      </w:r>
      <w:r w:rsidR="00BE4120" w:rsidRPr="009A1C57">
        <w:rPr>
          <w:bCs/>
          <w:i/>
          <w:iCs/>
        </w:rPr>
        <w:t>KeepVR</w:t>
      </w:r>
      <w:r w:rsidR="00BE4120">
        <w:rPr>
          <w:bCs/>
        </w:rPr>
        <w:t xml:space="preserve"> columns to ‘adjusted’ matrices with differing </w:t>
      </w:r>
      <w:r w:rsidR="00F946EC">
        <w:rPr>
          <w:bCs/>
        </w:rPr>
        <w:t>rate laws, indicated by the ‘powers’ variable.</w:t>
      </w:r>
      <w:r w:rsidR="00DB6B72">
        <w:rPr>
          <w:bCs/>
        </w:rPr>
        <w:t xml:space="preserve"> The differing powers, defined as [0, 0.5, 1], mean that for each </w:t>
      </w:r>
      <w:r w:rsidR="00DB6B72" w:rsidRPr="009A1C57">
        <w:rPr>
          <w:bCs/>
          <w:i/>
          <w:iCs/>
        </w:rPr>
        <w:t>KeepVR</w:t>
      </w:r>
      <w:r w:rsidR="00DB6B72">
        <w:rPr>
          <w:bCs/>
        </w:rPr>
        <w:t xml:space="preserve"> column, each of the reacting species must vary according to these powers</w:t>
      </w:r>
      <w:r w:rsidR="009C5C97">
        <w:rPr>
          <w:bCs/>
        </w:rPr>
        <w:t xml:space="preserve"> (which would’ve been otherwise forbidden in earlier model generation).</w:t>
      </w:r>
      <w:r w:rsidR="00AC49F3">
        <w:rPr>
          <w:bCs/>
        </w:rPr>
        <w:t xml:space="preserve"> </w:t>
      </w:r>
      <w:r w:rsidR="009C5C97">
        <w:rPr>
          <w:bCs/>
        </w:rPr>
        <w:t xml:space="preserve">Therefore, </w:t>
      </w:r>
      <w:r w:rsidR="00376530">
        <w:rPr>
          <w:bCs/>
        </w:rPr>
        <w:t>take</w:t>
      </w:r>
      <w:r w:rsidR="009C5C97">
        <w:rPr>
          <w:bCs/>
        </w:rPr>
        <w:t xml:space="preserve"> the singular </w:t>
      </w:r>
      <w:r w:rsidR="009C5C97" w:rsidRPr="009A1C57">
        <w:rPr>
          <w:bCs/>
          <w:i/>
          <w:iCs/>
        </w:rPr>
        <w:t>KeepVR</w:t>
      </w:r>
      <w:r w:rsidR="009C5C97">
        <w:rPr>
          <w:bCs/>
        </w:rPr>
        <w:t xml:space="preserve"> and </w:t>
      </w:r>
      <w:r w:rsidR="009C5C97" w:rsidRPr="009A1C57">
        <w:rPr>
          <w:bCs/>
          <w:i/>
          <w:iCs/>
        </w:rPr>
        <w:t>KeepVP</w:t>
      </w:r>
      <w:r w:rsidR="009C5C97">
        <w:rPr>
          <w:bCs/>
        </w:rPr>
        <w:t xml:space="preserve"> column:</w:t>
      </w:r>
    </w:p>
    <w:p w:rsidR="009C5C97" w:rsidRDefault="009C5C97" w:rsidP="00BE4120">
      <w:pPr>
        <w:spacing w:after="0"/>
        <w:jc w:val="both"/>
        <w:rPr>
          <w:bCs/>
        </w:rPr>
      </w:pPr>
    </w:p>
    <w:tbl>
      <w:tblPr>
        <w:tblStyle w:val="TableGrid"/>
        <w:tblW w:w="0" w:type="auto"/>
        <w:tblLook w:val="04A0" w:firstRow="1" w:lastRow="0" w:firstColumn="1" w:lastColumn="0" w:noHBand="0" w:noVBand="1"/>
      </w:tblPr>
      <w:tblGrid>
        <w:gridCol w:w="4508"/>
        <w:gridCol w:w="4508"/>
      </w:tblGrid>
      <w:tr w:rsidR="009C5C97" w:rsidTr="009C5C97">
        <w:tc>
          <w:tcPr>
            <w:tcW w:w="4508" w:type="dxa"/>
            <w:vAlign w:val="center"/>
          </w:tcPr>
          <w:p w:rsidR="009C5C97" w:rsidRPr="009C5C97" w:rsidRDefault="009C5C97" w:rsidP="009C5C97">
            <w:pPr>
              <w:jc w:val="center"/>
              <w:rPr>
                <w:b/>
              </w:rPr>
            </w:pPr>
            <w:r w:rsidRPr="009C5C97">
              <w:rPr>
                <w:b/>
              </w:rPr>
              <w:t>KeepVR</w:t>
            </w:r>
          </w:p>
        </w:tc>
        <w:tc>
          <w:tcPr>
            <w:tcW w:w="4508" w:type="dxa"/>
            <w:vAlign w:val="center"/>
          </w:tcPr>
          <w:p w:rsidR="009C5C97" w:rsidRPr="009C5C97" w:rsidRDefault="009C5C97" w:rsidP="009C5C97">
            <w:pPr>
              <w:jc w:val="center"/>
              <w:rPr>
                <w:b/>
              </w:rPr>
            </w:pPr>
            <w:r w:rsidRPr="009C5C97">
              <w:rPr>
                <w:b/>
              </w:rPr>
              <w:t>KeepVP</w:t>
            </w:r>
          </w:p>
        </w:tc>
      </w:tr>
      <w:tr w:rsidR="009C5C97" w:rsidTr="009C5C97">
        <w:tc>
          <w:tcPr>
            <w:tcW w:w="4508" w:type="dxa"/>
            <w:vAlign w:val="center"/>
          </w:tcPr>
          <w:p w:rsidR="009C5C97" w:rsidRDefault="009C5C97" w:rsidP="009C5C97">
            <w:pPr>
              <w:jc w:val="center"/>
              <w:rPr>
                <w:bCs/>
              </w:rPr>
            </w:pPr>
            <w:r>
              <w:rPr>
                <w:bCs/>
              </w:rPr>
              <w:t>1</w:t>
            </w:r>
          </w:p>
        </w:tc>
        <w:tc>
          <w:tcPr>
            <w:tcW w:w="4508" w:type="dxa"/>
            <w:vAlign w:val="center"/>
          </w:tcPr>
          <w:p w:rsidR="009C5C97" w:rsidRDefault="009C5C97" w:rsidP="009C5C97">
            <w:pPr>
              <w:jc w:val="center"/>
              <w:rPr>
                <w:bCs/>
              </w:rPr>
            </w:pPr>
            <w:r>
              <w:rPr>
                <w:bCs/>
              </w:rPr>
              <w:t>0</w:t>
            </w:r>
          </w:p>
        </w:tc>
      </w:tr>
      <w:tr w:rsidR="009C5C97" w:rsidTr="009C5C97">
        <w:tc>
          <w:tcPr>
            <w:tcW w:w="4508" w:type="dxa"/>
            <w:vAlign w:val="center"/>
          </w:tcPr>
          <w:p w:rsidR="009C5C97" w:rsidRDefault="009C5C97" w:rsidP="009C5C97">
            <w:pPr>
              <w:jc w:val="center"/>
              <w:rPr>
                <w:bCs/>
              </w:rPr>
            </w:pPr>
            <w:r>
              <w:rPr>
                <w:bCs/>
              </w:rPr>
              <w:t>1</w:t>
            </w:r>
          </w:p>
        </w:tc>
        <w:tc>
          <w:tcPr>
            <w:tcW w:w="4508" w:type="dxa"/>
            <w:vAlign w:val="center"/>
          </w:tcPr>
          <w:p w:rsidR="009C5C97" w:rsidRDefault="009C5C97" w:rsidP="009C5C97">
            <w:pPr>
              <w:jc w:val="center"/>
              <w:rPr>
                <w:bCs/>
              </w:rPr>
            </w:pPr>
            <w:r>
              <w:rPr>
                <w:bCs/>
              </w:rPr>
              <w:t>0</w:t>
            </w:r>
          </w:p>
        </w:tc>
      </w:tr>
      <w:tr w:rsidR="009C5C97" w:rsidTr="009C5C97">
        <w:tc>
          <w:tcPr>
            <w:tcW w:w="4508" w:type="dxa"/>
            <w:vAlign w:val="center"/>
          </w:tcPr>
          <w:p w:rsidR="009C5C97" w:rsidRDefault="009C5C97" w:rsidP="009C5C97">
            <w:pPr>
              <w:jc w:val="center"/>
              <w:rPr>
                <w:bCs/>
              </w:rPr>
            </w:pPr>
            <w:r>
              <w:rPr>
                <w:bCs/>
              </w:rPr>
              <w:t>0</w:t>
            </w:r>
          </w:p>
        </w:tc>
        <w:tc>
          <w:tcPr>
            <w:tcW w:w="4508" w:type="dxa"/>
            <w:vAlign w:val="center"/>
          </w:tcPr>
          <w:p w:rsidR="009C5C97" w:rsidRDefault="009C5C97" w:rsidP="009C5C97">
            <w:pPr>
              <w:jc w:val="center"/>
              <w:rPr>
                <w:bCs/>
              </w:rPr>
            </w:pPr>
            <w:r>
              <w:rPr>
                <w:bCs/>
              </w:rPr>
              <w:t>1</w:t>
            </w:r>
          </w:p>
        </w:tc>
      </w:tr>
      <w:tr w:rsidR="009C5C97" w:rsidTr="009C5C97">
        <w:tc>
          <w:tcPr>
            <w:tcW w:w="4508" w:type="dxa"/>
            <w:vAlign w:val="center"/>
          </w:tcPr>
          <w:p w:rsidR="009C5C97" w:rsidRDefault="009C5C97" w:rsidP="009C5C97">
            <w:pPr>
              <w:jc w:val="center"/>
              <w:rPr>
                <w:bCs/>
              </w:rPr>
            </w:pPr>
            <w:r>
              <w:rPr>
                <w:bCs/>
              </w:rPr>
              <w:t>0</w:t>
            </w:r>
          </w:p>
        </w:tc>
        <w:tc>
          <w:tcPr>
            <w:tcW w:w="4508" w:type="dxa"/>
            <w:vAlign w:val="center"/>
          </w:tcPr>
          <w:p w:rsidR="009C5C97" w:rsidRDefault="009C5C97" w:rsidP="009C5C97">
            <w:pPr>
              <w:jc w:val="center"/>
              <w:rPr>
                <w:bCs/>
              </w:rPr>
            </w:pPr>
            <w:r>
              <w:rPr>
                <w:bCs/>
              </w:rPr>
              <w:t>0</w:t>
            </w:r>
          </w:p>
        </w:tc>
      </w:tr>
    </w:tbl>
    <w:p w:rsidR="009C5C97" w:rsidRPr="002F61A2" w:rsidRDefault="009C5C97" w:rsidP="00BE4120">
      <w:pPr>
        <w:spacing w:after="0"/>
        <w:jc w:val="both"/>
        <w:rPr>
          <w:bCs/>
        </w:rPr>
      </w:pPr>
    </w:p>
    <w:p w:rsidR="005F2C63" w:rsidRDefault="009C5C97" w:rsidP="00376530">
      <w:pPr>
        <w:spacing w:after="0"/>
        <w:jc w:val="both"/>
        <w:rPr>
          <w:bCs/>
        </w:rPr>
      </w:pPr>
      <w:r>
        <w:rPr>
          <w:bCs/>
        </w:rPr>
        <w:t xml:space="preserve">This column represents A + B reacting to make C. Zeros indicate no involvement. </w:t>
      </w:r>
      <w:r w:rsidR="00376530">
        <w:rPr>
          <w:bCs/>
        </w:rPr>
        <w:t xml:space="preserve">Every iteration where different species take on different powers in </w:t>
      </w:r>
      <w:r w:rsidR="00376530" w:rsidRPr="009A1C57">
        <w:rPr>
          <w:bCs/>
          <w:i/>
          <w:iCs/>
        </w:rPr>
        <w:t>KeepVR</w:t>
      </w:r>
      <w:r w:rsidR="00376530">
        <w:rPr>
          <w:bCs/>
        </w:rPr>
        <w:t xml:space="preserve"> is completed, which a</w:t>
      </w:r>
      <w:r w:rsidR="000B2775">
        <w:rPr>
          <w:bCs/>
        </w:rPr>
        <w:t>re</w:t>
      </w:r>
      <w:r w:rsidR="00376530">
        <w:rPr>
          <w:bCs/>
        </w:rPr>
        <w:t xml:space="preserve"> then all paired to the same </w:t>
      </w:r>
      <w:r w:rsidR="00376530" w:rsidRPr="009A1C57">
        <w:rPr>
          <w:bCs/>
          <w:i/>
          <w:iCs/>
        </w:rPr>
        <w:t>KeepVP</w:t>
      </w:r>
      <w:r w:rsidR="009A1C57">
        <w:rPr>
          <w:bCs/>
        </w:rPr>
        <w:t xml:space="preserve">. Therefore, the </w:t>
      </w:r>
      <w:r w:rsidR="009A1C57" w:rsidRPr="009A1C57">
        <w:rPr>
          <w:bCs/>
          <w:i/>
          <w:iCs/>
        </w:rPr>
        <w:t>AdjustedKeepVR</w:t>
      </w:r>
      <w:r w:rsidR="009A1C57">
        <w:rPr>
          <w:bCs/>
        </w:rPr>
        <w:t xml:space="preserve"> matrix would become</w:t>
      </w:r>
      <w:r w:rsidR="00F6131B">
        <w:rPr>
          <w:bCs/>
        </w:rPr>
        <w:t xml:space="preserve"> a 9-column matrix</w:t>
      </w:r>
      <w:r w:rsidR="009A1C57">
        <w:rPr>
          <w:bCs/>
        </w:rPr>
        <w:t>:</w:t>
      </w:r>
    </w:p>
    <w:p w:rsidR="009A1C57" w:rsidRDefault="009A1C57" w:rsidP="00376530">
      <w:pPr>
        <w:spacing w:after="0"/>
        <w:jc w:val="both"/>
        <w:rPr>
          <w:bCs/>
        </w:rPr>
      </w:pPr>
    </w:p>
    <w:p w:rsidR="009A1C57" w:rsidRDefault="009A1C57" w:rsidP="00376530">
      <w:pPr>
        <w:spacing w:after="0"/>
        <w:jc w:val="both"/>
        <w:rPr>
          <w:bCs/>
        </w:rPr>
      </w:pPr>
    </w:p>
    <w:p w:rsidR="009A1C57" w:rsidRPr="009C5C97" w:rsidRDefault="009A1C57" w:rsidP="00376530">
      <w:pPr>
        <w:spacing w:after="0"/>
        <w:jc w:val="both"/>
        <w:rPr>
          <w:bCs/>
        </w:rPr>
      </w:pPr>
    </w:p>
    <w:tbl>
      <w:tblPr>
        <w:tblStyle w:val="TableGrid"/>
        <w:tblW w:w="0" w:type="auto"/>
        <w:tblLook w:val="04A0" w:firstRow="1" w:lastRow="0" w:firstColumn="1" w:lastColumn="0" w:noHBand="0" w:noVBand="1"/>
      </w:tblPr>
      <w:tblGrid>
        <w:gridCol w:w="1001"/>
        <w:gridCol w:w="1001"/>
        <w:gridCol w:w="1002"/>
        <w:gridCol w:w="1002"/>
        <w:gridCol w:w="1002"/>
        <w:gridCol w:w="1002"/>
        <w:gridCol w:w="1002"/>
        <w:gridCol w:w="1002"/>
        <w:gridCol w:w="1002"/>
      </w:tblGrid>
      <w:tr w:rsidR="009A1C57" w:rsidRPr="009A1C57" w:rsidTr="009A1C57">
        <w:tc>
          <w:tcPr>
            <w:tcW w:w="1001" w:type="dxa"/>
          </w:tcPr>
          <w:p w:rsidR="009A1C57" w:rsidRPr="009A1C57" w:rsidRDefault="009A1C57" w:rsidP="00F6131B">
            <w:pPr>
              <w:jc w:val="center"/>
              <w:rPr>
                <w:bCs/>
              </w:rPr>
            </w:pPr>
            <w:r>
              <w:rPr>
                <w:bCs/>
              </w:rPr>
              <w:lastRenderedPageBreak/>
              <w:t>9</w:t>
            </w:r>
          </w:p>
        </w:tc>
        <w:tc>
          <w:tcPr>
            <w:tcW w:w="1001" w:type="dxa"/>
          </w:tcPr>
          <w:p w:rsidR="009A1C57" w:rsidRPr="009A1C57" w:rsidRDefault="009A1C57" w:rsidP="00F6131B">
            <w:pPr>
              <w:jc w:val="center"/>
              <w:rPr>
                <w:bCs/>
              </w:rPr>
            </w:pPr>
            <w:r>
              <w:rPr>
                <w:bCs/>
              </w:rPr>
              <w:t>0.5</w:t>
            </w:r>
          </w:p>
        </w:tc>
        <w:tc>
          <w:tcPr>
            <w:tcW w:w="1002" w:type="dxa"/>
          </w:tcPr>
          <w:p w:rsidR="009A1C57" w:rsidRPr="009A1C57" w:rsidRDefault="009A1C57" w:rsidP="00F6131B">
            <w:pPr>
              <w:jc w:val="center"/>
              <w:rPr>
                <w:bCs/>
              </w:rPr>
            </w:pPr>
            <w:r>
              <w:rPr>
                <w:bCs/>
              </w:rPr>
              <w:t>1</w:t>
            </w:r>
          </w:p>
        </w:tc>
        <w:tc>
          <w:tcPr>
            <w:tcW w:w="1002" w:type="dxa"/>
          </w:tcPr>
          <w:p w:rsidR="009A1C57" w:rsidRPr="009A1C57" w:rsidRDefault="009A1C57" w:rsidP="00F6131B">
            <w:pPr>
              <w:jc w:val="center"/>
              <w:rPr>
                <w:bCs/>
              </w:rPr>
            </w:pPr>
            <w:r>
              <w:rPr>
                <w:bCs/>
              </w:rPr>
              <w:t>9</w:t>
            </w:r>
          </w:p>
        </w:tc>
        <w:tc>
          <w:tcPr>
            <w:tcW w:w="1002" w:type="dxa"/>
          </w:tcPr>
          <w:p w:rsidR="009A1C57" w:rsidRPr="009A1C57" w:rsidRDefault="009A1C57" w:rsidP="00F6131B">
            <w:pPr>
              <w:jc w:val="center"/>
              <w:rPr>
                <w:bCs/>
              </w:rPr>
            </w:pPr>
            <w:r>
              <w:rPr>
                <w:bCs/>
              </w:rPr>
              <w:t>0.5</w:t>
            </w:r>
          </w:p>
        </w:tc>
        <w:tc>
          <w:tcPr>
            <w:tcW w:w="1002" w:type="dxa"/>
          </w:tcPr>
          <w:p w:rsidR="009A1C57" w:rsidRPr="009A1C57" w:rsidRDefault="009A1C57" w:rsidP="00F6131B">
            <w:pPr>
              <w:jc w:val="center"/>
              <w:rPr>
                <w:bCs/>
              </w:rPr>
            </w:pPr>
            <w:r>
              <w:rPr>
                <w:bCs/>
              </w:rPr>
              <w:t>1</w:t>
            </w:r>
          </w:p>
        </w:tc>
        <w:tc>
          <w:tcPr>
            <w:tcW w:w="1002" w:type="dxa"/>
          </w:tcPr>
          <w:p w:rsidR="009A1C57" w:rsidRPr="009A1C57" w:rsidRDefault="009A1C57" w:rsidP="00F6131B">
            <w:pPr>
              <w:jc w:val="center"/>
              <w:rPr>
                <w:bCs/>
              </w:rPr>
            </w:pPr>
            <w:r>
              <w:rPr>
                <w:bCs/>
              </w:rPr>
              <w:t>9</w:t>
            </w:r>
          </w:p>
        </w:tc>
        <w:tc>
          <w:tcPr>
            <w:tcW w:w="1002" w:type="dxa"/>
          </w:tcPr>
          <w:p w:rsidR="009A1C57" w:rsidRPr="009A1C57" w:rsidRDefault="009A1C57" w:rsidP="00F6131B">
            <w:pPr>
              <w:jc w:val="center"/>
              <w:rPr>
                <w:bCs/>
              </w:rPr>
            </w:pPr>
            <w:r>
              <w:rPr>
                <w:bCs/>
              </w:rPr>
              <w:t>0.5</w:t>
            </w:r>
          </w:p>
        </w:tc>
        <w:tc>
          <w:tcPr>
            <w:tcW w:w="1002" w:type="dxa"/>
          </w:tcPr>
          <w:p w:rsidR="009A1C57" w:rsidRPr="009A1C57" w:rsidRDefault="009A1C57" w:rsidP="00F6131B">
            <w:pPr>
              <w:jc w:val="center"/>
              <w:rPr>
                <w:bCs/>
              </w:rPr>
            </w:pPr>
            <w:r>
              <w:rPr>
                <w:bCs/>
              </w:rPr>
              <w:t>1</w:t>
            </w:r>
          </w:p>
        </w:tc>
      </w:tr>
      <w:tr w:rsidR="009A1C57" w:rsidRPr="009A1C57" w:rsidTr="009A1C57">
        <w:tc>
          <w:tcPr>
            <w:tcW w:w="1001" w:type="dxa"/>
          </w:tcPr>
          <w:p w:rsidR="009A1C57" w:rsidRPr="009A1C57" w:rsidRDefault="009A1C57" w:rsidP="00F6131B">
            <w:pPr>
              <w:jc w:val="center"/>
              <w:rPr>
                <w:bCs/>
              </w:rPr>
            </w:pPr>
            <w:r>
              <w:rPr>
                <w:bCs/>
              </w:rPr>
              <w:t>9</w:t>
            </w:r>
          </w:p>
        </w:tc>
        <w:tc>
          <w:tcPr>
            <w:tcW w:w="1001" w:type="dxa"/>
          </w:tcPr>
          <w:p w:rsidR="009A1C57" w:rsidRPr="009A1C57" w:rsidRDefault="009A1C57" w:rsidP="00F6131B">
            <w:pPr>
              <w:jc w:val="center"/>
              <w:rPr>
                <w:bCs/>
              </w:rPr>
            </w:pPr>
            <w:r>
              <w:rPr>
                <w:bCs/>
              </w:rPr>
              <w:t>9</w:t>
            </w:r>
          </w:p>
        </w:tc>
        <w:tc>
          <w:tcPr>
            <w:tcW w:w="1002" w:type="dxa"/>
          </w:tcPr>
          <w:p w:rsidR="009A1C57" w:rsidRPr="009A1C57" w:rsidRDefault="009A1C57" w:rsidP="00F6131B">
            <w:pPr>
              <w:jc w:val="center"/>
              <w:rPr>
                <w:bCs/>
              </w:rPr>
            </w:pPr>
            <w:r>
              <w:rPr>
                <w:bCs/>
              </w:rPr>
              <w:t>9</w:t>
            </w:r>
          </w:p>
        </w:tc>
        <w:tc>
          <w:tcPr>
            <w:tcW w:w="1002" w:type="dxa"/>
          </w:tcPr>
          <w:p w:rsidR="009A1C57" w:rsidRPr="009A1C57" w:rsidRDefault="00F6131B" w:rsidP="00F6131B">
            <w:pPr>
              <w:jc w:val="center"/>
              <w:rPr>
                <w:bCs/>
              </w:rPr>
            </w:pPr>
            <w:r>
              <w:rPr>
                <w:bCs/>
              </w:rPr>
              <w:t>0.5</w:t>
            </w:r>
          </w:p>
        </w:tc>
        <w:tc>
          <w:tcPr>
            <w:tcW w:w="1002" w:type="dxa"/>
          </w:tcPr>
          <w:p w:rsidR="009A1C57" w:rsidRPr="009A1C57" w:rsidRDefault="00F6131B" w:rsidP="00F6131B">
            <w:pPr>
              <w:jc w:val="center"/>
              <w:rPr>
                <w:bCs/>
              </w:rPr>
            </w:pPr>
            <w:r>
              <w:rPr>
                <w:bCs/>
              </w:rPr>
              <w:t>0.5</w:t>
            </w:r>
          </w:p>
        </w:tc>
        <w:tc>
          <w:tcPr>
            <w:tcW w:w="1002" w:type="dxa"/>
          </w:tcPr>
          <w:p w:rsidR="009A1C57" w:rsidRPr="009A1C57" w:rsidRDefault="00F6131B" w:rsidP="00F6131B">
            <w:pPr>
              <w:jc w:val="center"/>
              <w:rPr>
                <w:bCs/>
              </w:rPr>
            </w:pPr>
            <w:r>
              <w:rPr>
                <w:bCs/>
              </w:rPr>
              <w:t>0.5</w:t>
            </w:r>
          </w:p>
        </w:tc>
        <w:tc>
          <w:tcPr>
            <w:tcW w:w="1002" w:type="dxa"/>
          </w:tcPr>
          <w:p w:rsidR="009A1C57" w:rsidRPr="009A1C57" w:rsidRDefault="00F6131B" w:rsidP="00F6131B">
            <w:pPr>
              <w:jc w:val="center"/>
              <w:rPr>
                <w:bCs/>
              </w:rPr>
            </w:pPr>
            <w:r>
              <w:rPr>
                <w:bCs/>
              </w:rPr>
              <w:t>1</w:t>
            </w:r>
          </w:p>
        </w:tc>
        <w:tc>
          <w:tcPr>
            <w:tcW w:w="1002" w:type="dxa"/>
          </w:tcPr>
          <w:p w:rsidR="009A1C57" w:rsidRPr="009A1C57" w:rsidRDefault="00F6131B" w:rsidP="00F6131B">
            <w:pPr>
              <w:jc w:val="center"/>
              <w:rPr>
                <w:bCs/>
              </w:rPr>
            </w:pPr>
            <w:r>
              <w:rPr>
                <w:bCs/>
              </w:rPr>
              <w:t>1</w:t>
            </w:r>
          </w:p>
        </w:tc>
        <w:tc>
          <w:tcPr>
            <w:tcW w:w="1002" w:type="dxa"/>
          </w:tcPr>
          <w:p w:rsidR="009A1C57" w:rsidRPr="009A1C57" w:rsidRDefault="00F6131B" w:rsidP="00F6131B">
            <w:pPr>
              <w:jc w:val="center"/>
              <w:rPr>
                <w:bCs/>
              </w:rPr>
            </w:pPr>
            <w:r>
              <w:rPr>
                <w:bCs/>
              </w:rPr>
              <w:t>1</w:t>
            </w:r>
          </w:p>
        </w:tc>
      </w:tr>
      <w:tr w:rsidR="009A1C57" w:rsidRPr="009A1C57" w:rsidTr="009A1C57">
        <w:tc>
          <w:tcPr>
            <w:tcW w:w="1001" w:type="dxa"/>
          </w:tcPr>
          <w:p w:rsidR="009A1C57" w:rsidRPr="009A1C57" w:rsidRDefault="009A1C57" w:rsidP="00F6131B">
            <w:pPr>
              <w:jc w:val="center"/>
              <w:rPr>
                <w:bCs/>
              </w:rPr>
            </w:pPr>
            <w:r>
              <w:rPr>
                <w:bCs/>
              </w:rPr>
              <w:t>0</w:t>
            </w:r>
          </w:p>
        </w:tc>
        <w:tc>
          <w:tcPr>
            <w:tcW w:w="1001" w:type="dxa"/>
          </w:tcPr>
          <w:p w:rsidR="009A1C57" w:rsidRPr="009A1C57" w:rsidRDefault="009A1C57" w:rsidP="00F6131B">
            <w:pPr>
              <w:jc w:val="center"/>
              <w:rPr>
                <w:bCs/>
              </w:rPr>
            </w:pPr>
            <w:r>
              <w:rPr>
                <w:bCs/>
              </w:rPr>
              <w:t>0</w:t>
            </w:r>
          </w:p>
        </w:tc>
        <w:tc>
          <w:tcPr>
            <w:tcW w:w="1002" w:type="dxa"/>
          </w:tcPr>
          <w:p w:rsidR="009A1C57" w:rsidRPr="009A1C57" w:rsidRDefault="009A1C57"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r>
      <w:tr w:rsidR="009A1C57" w:rsidRPr="009A1C57" w:rsidTr="009A1C57">
        <w:tc>
          <w:tcPr>
            <w:tcW w:w="1001" w:type="dxa"/>
          </w:tcPr>
          <w:p w:rsidR="009A1C57" w:rsidRPr="009A1C57" w:rsidRDefault="009A1C57" w:rsidP="00F6131B">
            <w:pPr>
              <w:jc w:val="center"/>
              <w:rPr>
                <w:bCs/>
              </w:rPr>
            </w:pPr>
            <w:r>
              <w:rPr>
                <w:bCs/>
              </w:rPr>
              <w:t>0</w:t>
            </w:r>
          </w:p>
        </w:tc>
        <w:tc>
          <w:tcPr>
            <w:tcW w:w="1001" w:type="dxa"/>
          </w:tcPr>
          <w:p w:rsidR="009A1C57" w:rsidRPr="009A1C57" w:rsidRDefault="009A1C57" w:rsidP="00F6131B">
            <w:pPr>
              <w:jc w:val="center"/>
              <w:rPr>
                <w:bCs/>
              </w:rPr>
            </w:pPr>
            <w:r>
              <w:rPr>
                <w:bCs/>
              </w:rPr>
              <w:t>0</w:t>
            </w:r>
          </w:p>
        </w:tc>
        <w:tc>
          <w:tcPr>
            <w:tcW w:w="1002" w:type="dxa"/>
          </w:tcPr>
          <w:p w:rsidR="009A1C57" w:rsidRPr="009A1C57" w:rsidRDefault="009A1C57"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c>
          <w:tcPr>
            <w:tcW w:w="1002" w:type="dxa"/>
          </w:tcPr>
          <w:p w:rsidR="009A1C57" w:rsidRPr="009A1C57" w:rsidRDefault="00F6131B" w:rsidP="00F6131B">
            <w:pPr>
              <w:jc w:val="center"/>
              <w:rPr>
                <w:bCs/>
              </w:rPr>
            </w:pPr>
            <w:r>
              <w:rPr>
                <w:bCs/>
              </w:rPr>
              <w:t>0</w:t>
            </w:r>
          </w:p>
        </w:tc>
      </w:tr>
    </w:tbl>
    <w:p w:rsidR="005F2C63" w:rsidRPr="009A1C57" w:rsidRDefault="005F2C63" w:rsidP="00165485">
      <w:pPr>
        <w:spacing w:after="0"/>
        <w:rPr>
          <w:bCs/>
        </w:rPr>
      </w:pPr>
    </w:p>
    <w:p w:rsidR="005F2C63" w:rsidRDefault="00F6131B" w:rsidP="00F6131B">
      <w:pPr>
        <w:spacing w:after="0"/>
        <w:jc w:val="both"/>
        <w:rPr>
          <w:bCs/>
        </w:rPr>
      </w:pPr>
      <w:r>
        <w:rPr>
          <w:bCs/>
        </w:rPr>
        <w:t>As a zero indicates no species interaction, but zero-order rate laws are to be compiled, a ‘9’ is representative of a zero-order species dependency.</w:t>
      </w:r>
      <w:r w:rsidR="00AC49F3">
        <w:rPr>
          <w:bCs/>
        </w:rPr>
        <w:t xml:space="preserve"> Each of these permutations are compiled using the permn function.</w:t>
      </w:r>
    </w:p>
    <w:p w:rsidR="00EB09CE" w:rsidRDefault="00EB09CE" w:rsidP="00F6131B">
      <w:pPr>
        <w:spacing w:after="0"/>
        <w:jc w:val="both"/>
        <w:rPr>
          <w:bCs/>
        </w:rPr>
      </w:pPr>
    </w:p>
    <w:p w:rsidR="00EB09CE" w:rsidRDefault="00EB09CE" w:rsidP="00F6131B">
      <w:pPr>
        <w:spacing w:after="0"/>
        <w:jc w:val="both"/>
        <w:rPr>
          <w:bCs/>
        </w:rPr>
      </w:pPr>
      <w:r>
        <w:rPr>
          <w:bCs/>
        </w:rPr>
        <w:t xml:space="preserve">The corresponding </w:t>
      </w:r>
      <w:r w:rsidRPr="004511CF">
        <w:rPr>
          <w:bCs/>
          <w:i/>
          <w:iCs/>
        </w:rPr>
        <w:t>AdjustedKeepVP</w:t>
      </w:r>
      <w:r>
        <w:rPr>
          <w:bCs/>
        </w:rPr>
        <w:t xml:space="preserve"> matrix would then just be:</w:t>
      </w:r>
    </w:p>
    <w:p w:rsidR="00EB09CE" w:rsidRDefault="00EB09CE" w:rsidP="00F6131B">
      <w:pPr>
        <w:spacing w:after="0"/>
        <w:jc w:val="both"/>
        <w:rPr>
          <w:bCs/>
        </w:rPr>
      </w:pPr>
    </w:p>
    <w:tbl>
      <w:tblPr>
        <w:tblStyle w:val="TableGrid"/>
        <w:tblW w:w="0" w:type="auto"/>
        <w:tblLook w:val="04A0" w:firstRow="1" w:lastRow="0" w:firstColumn="1" w:lastColumn="0" w:noHBand="0" w:noVBand="1"/>
      </w:tblPr>
      <w:tblGrid>
        <w:gridCol w:w="1001"/>
        <w:gridCol w:w="1001"/>
        <w:gridCol w:w="1002"/>
        <w:gridCol w:w="1002"/>
        <w:gridCol w:w="1002"/>
        <w:gridCol w:w="1002"/>
        <w:gridCol w:w="1002"/>
        <w:gridCol w:w="1002"/>
        <w:gridCol w:w="1002"/>
      </w:tblGrid>
      <w:tr w:rsidR="00EB09CE" w:rsidRPr="009A1C57" w:rsidTr="001B7851">
        <w:tc>
          <w:tcPr>
            <w:tcW w:w="1001" w:type="dxa"/>
          </w:tcPr>
          <w:p w:rsidR="00EB09CE" w:rsidRPr="009A1C57" w:rsidRDefault="00EB09CE" w:rsidP="001B7851">
            <w:pPr>
              <w:jc w:val="center"/>
              <w:rPr>
                <w:bCs/>
              </w:rPr>
            </w:pPr>
            <w:r>
              <w:rPr>
                <w:bCs/>
              </w:rPr>
              <w:t>0</w:t>
            </w:r>
          </w:p>
        </w:tc>
        <w:tc>
          <w:tcPr>
            <w:tcW w:w="1001"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r>
      <w:tr w:rsidR="00EB09CE" w:rsidRPr="009A1C57" w:rsidTr="001B7851">
        <w:tc>
          <w:tcPr>
            <w:tcW w:w="1001" w:type="dxa"/>
          </w:tcPr>
          <w:p w:rsidR="00EB09CE" w:rsidRPr="009A1C57" w:rsidRDefault="00EB09CE" w:rsidP="001B7851">
            <w:pPr>
              <w:jc w:val="center"/>
              <w:rPr>
                <w:bCs/>
              </w:rPr>
            </w:pPr>
            <w:r>
              <w:rPr>
                <w:bCs/>
              </w:rPr>
              <w:t>0</w:t>
            </w:r>
          </w:p>
        </w:tc>
        <w:tc>
          <w:tcPr>
            <w:tcW w:w="1001"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r>
      <w:tr w:rsidR="00EB09CE" w:rsidRPr="009A1C57" w:rsidTr="001B7851">
        <w:tc>
          <w:tcPr>
            <w:tcW w:w="1001" w:type="dxa"/>
          </w:tcPr>
          <w:p w:rsidR="00EB09CE" w:rsidRPr="009A1C57" w:rsidRDefault="00EB09CE" w:rsidP="001B7851">
            <w:pPr>
              <w:jc w:val="center"/>
              <w:rPr>
                <w:bCs/>
              </w:rPr>
            </w:pPr>
            <w:r>
              <w:rPr>
                <w:bCs/>
              </w:rPr>
              <w:t>1</w:t>
            </w:r>
          </w:p>
        </w:tc>
        <w:tc>
          <w:tcPr>
            <w:tcW w:w="1001" w:type="dxa"/>
          </w:tcPr>
          <w:p w:rsidR="00EB09CE" w:rsidRPr="009A1C57" w:rsidRDefault="00EB09CE" w:rsidP="001B7851">
            <w:pPr>
              <w:jc w:val="center"/>
              <w:rPr>
                <w:bCs/>
              </w:rPr>
            </w:pPr>
            <w:r>
              <w:rPr>
                <w:bCs/>
              </w:rPr>
              <w:t>1</w:t>
            </w:r>
          </w:p>
        </w:tc>
        <w:tc>
          <w:tcPr>
            <w:tcW w:w="1002" w:type="dxa"/>
          </w:tcPr>
          <w:p w:rsidR="00EB09CE" w:rsidRPr="009A1C57" w:rsidRDefault="00EB09CE" w:rsidP="001B7851">
            <w:pPr>
              <w:jc w:val="center"/>
              <w:rPr>
                <w:bCs/>
              </w:rPr>
            </w:pPr>
            <w:r>
              <w:rPr>
                <w:bCs/>
              </w:rPr>
              <w:t>1</w:t>
            </w:r>
          </w:p>
        </w:tc>
        <w:tc>
          <w:tcPr>
            <w:tcW w:w="1002" w:type="dxa"/>
          </w:tcPr>
          <w:p w:rsidR="00EB09CE" w:rsidRPr="009A1C57" w:rsidRDefault="00EB09CE" w:rsidP="001B7851">
            <w:pPr>
              <w:jc w:val="center"/>
              <w:rPr>
                <w:bCs/>
              </w:rPr>
            </w:pPr>
            <w:r>
              <w:rPr>
                <w:bCs/>
              </w:rPr>
              <w:t>1</w:t>
            </w:r>
          </w:p>
        </w:tc>
        <w:tc>
          <w:tcPr>
            <w:tcW w:w="1002" w:type="dxa"/>
          </w:tcPr>
          <w:p w:rsidR="00EB09CE" w:rsidRPr="009A1C57" w:rsidRDefault="00EB09CE" w:rsidP="001B7851">
            <w:pPr>
              <w:jc w:val="center"/>
              <w:rPr>
                <w:bCs/>
              </w:rPr>
            </w:pPr>
            <w:r>
              <w:rPr>
                <w:bCs/>
              </w:rPr>
              <w:t>1</w:t>
            </w:r>
          </w:p>
        </w:tc>
        <w:tc>
          <w:tcPr>
            <w:tcW w:w="1002" w:type="dxa"/>
          </w:tcPr>
          <w:p w:rsidR="00EB09CE" w:rsidRPr="009A1C57" w:rsidRDefault="00EB09CE" w:rsidP="001B7851">
            <w:pPr>
              <w:jc w:val="center"/>
              <w:rPr>
                <w:bCs/>
              </w:rPr>
            </w:pPr>
            <w:r>
              <w:rPr>
                <w:bCs/>
              </w:rPr>
              <w:t>1</w:t>
            </w:r>
          </w:p>
        </w:tc>
        <w:tc>
          <w:tcPr>
            <w:tcW w:w="1002" w:type="dxa"/>
          </w:tcPr>
          <w:p w:rsidR="00EB09CE" w:rsidRPr="009A1C57" w:rsidRDefault="00EB09CE" w:rsidP="001B7851">
            <w:pPr>
              <w:jc w:val="center"/>
              <w:rPr>
                <w:bCs/>
              </w:rPr>
            </w:pPr>
            <w:r>
              <w:rPr>
                <w:bCs/>
              </w:rPr>
              <w:t>1</w:t>
            </w:r>
          </w:p>
        </w:tc>
        <w:tc>
          <w:tcPr>
            <w:tcW w:w="1002" w:type="dxa"/>
          </w:tcPr>
          <w:p w:rsidR="00EB09CE" w:rsidRPr="009A1C57" w:rsidRDefault="00EB09CE" w:rsidP="001B7851">
            <w:pPr>
              <w:jc w:val="center"/>
              <w:rPr>
                <w:bCs/>
              </w:rPr>
            </w:pPr>
            <w:r>
              <w:rPr>
                <w:bCs/>
              </w:rPr>
              <w:t>1</w:t>
            </w:r>
          </w:p>
        </w:tc>
        <w:tc>
          <w:tcPr>
            <w:tcW w:w="1002" w:type="dxa"/>
          </w:tcPr>
          <w:p w:rsidR="00EB09CE" w:rsidRPr="009A1C57" w:rsidRDefault="00EB09CE" w:rsidP="001B7851">
            <w:pPr>
              <w:jc w:val="center"/>
              <w:rPr>
                <w:bCs/>
              </w:rPr>
            </w:pPr>
            <w:r>
              <w:rPr>
                <w:bCs/>
              </w:rPr>
              <w:t>1</w:t>
            </w:r>
          </w:p>
        </w:tc>
      </w:tr>
      <w:tr w:rsidR="00EB09CE" w:rsidRPr="009A1C57" w:rsidTr="001B7851">
        <w:tc>
          <w:tcPr>
            <w:tcW w:w="1001" w:type="dxa"/>
          </w:tcPr>
          <w:p w:rsidR="00EB09CE" w:rsidRPr="009A1C57" w:rsidRDefault="00EB09CE" w:rsidP="001B7851">
            <w:pPr>
              <w:jc w:val="center"/>
              <w:rPr>
                <w:bCs/>
              </w:rPr>
            </w:pPr>
            <w:r>
              <w:rPr>
                <w:bCs/>
              </w:rPr>
              <w:t>0</w:t>
            </w:r>
          </w:p>
        </w:tc>
        <w:tc>
          <w:tcPr>
            <w:tcW w:w="1001"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c>
          <w:tcPr>
            <w:tcW w:w="1002" w:type="dxa"/>
          </w:tcPr>
          <w:p w:rsidR="00EB09CE" w:rsidRPr="009A1C57" w:rsidRDefault="00EB09CE" w:rsidP="001B7851">
            <w:pPr>
              <w:jc w:val="center"/>
              <w:rPr>
                <w:bCs/>
              </w:rPr>
            </w:pPr>
            <w:r>
              <w:rPr>
                <w:bCs/>
              </w:rPr>
              <w:t>0</w:t>
            </w:r>
          </w:p>
        </w:tc>
      </w:tr>
    </w:tbl>
    <w:p w:rsidR="00EB09CE" w:rsidRPr="00C51DD1" w:rsidRDefault="00EB09CE" w:rsidP="00F6131B">
      <w:pPr>
        <w:spacing w:after="0"/>
        <w:jc w:val="both"/>
        <w:rPr>
          <w:bCs/>
        </w:rPr>
      </w:pPr>
    </w:p>
    <w:p w:rsidR="00F6131B" w:rsidRDefault="00C51DD1" w:rsidP="00C51DD1">
      <w:pPr>
        <w:spacing w:after="0"/>
        <w:jc w:val="both"/>
        <w:rPr>
          <w:bCs/>
        </w:rPr>
      </w:pPr>
      <w:r>
        <w:rPr>
          <w:bCs/>
        </w:rPr>
        <w:t>However, then rules are applied to these models that are outlined in the methodology publication. For example, it’s not possible to have a two-species reaction and be zero-order with respect to each species, so this reaction is removed.</w:t>
      </w:r>
      <w:r w:rsidR="009A27A6">
        <w:rPr>
          <w:bCs/>
        </w:rPr>
        <w:t xml:space="preserve"> </w:t>
      </w:r>
      <w:r w:rsidR="00E64118">
        <w:rPr>
          <w:bCs/>
        </w:rPr>
        <w:t xml:space="preserve">As every combination of these ‘adjusted’ matrices are combined into one large matrix, the starting point and ending point of each elementary reaction adjustment is defined in </w:t>
      </w:r>
      <w:r w:rsidR="009A27A6" w:rsidRPr="0002198A">
        <w:rPr>
          <w:bCs/>
          <w:i/>
          <w:iCs/>
        </w:rPr>
        <w:t>AdjKeepVPositions</w:t>
      </w:r>
      <w:r w:rsidR="009A27A6">
        <w:rPr>
          <w:bCs/>
        </w:rPr>
        <w:t xml:space="preserve"> </w:t>
      </w:r>
      <w:r w:rsidR="00E64118">
        <w:rPr>
          <w:bCs/>
        </w:rPr>
        <w:t>in a two-column vector.</w:t>
      </w:r>
      <w:r w:rsidR="0002198A">
        <w:rPr>
          <w:bCs/>
        </w:rPr>
        <w:t xml:space="preserve"> For example, the above </w:t>
      </w:r>
      <w:r w:rsidR="0002198A" w:rsidRPr="0002198A">
        <w:rPr>
          <w:bCs/>
          <w:i/>
          <w:iCs/>
        </w:rPr>
        <w:t>AdjustedKeepVR</w:t>
      </w:r>
      <w:r w:rsidR="0002198A">
        <w:rPr>
          <w:bCs/>
        </w:rPr>
        <w:t xml:space="preserve"> matrix contains 9 columns from one </w:t>
      </w:r>
      <w:r w:rsidR="0002198A" w:rsidRPr="0002198A">
        <w:rPr>
          <w:bCs/>
          <w:i/>
          <w:iCs/>
        </w:rPr>
        <w:t>KeepVR</w:t>
      </w:r>
      <w:r w:rsidR="0002198A">
        <w:rPr>
          <w:bCs/>
        </w:rPr>
        <w:t xml:space="preserve"> transformation, therefore </w:t>
      </w:r>
      <w:r w:rsidR="0002198A" w:rsidRPr="0002198A">
        <w:rPr>
          <w:bCs/>
          <w:i/>
          <w:iCs/>
        </w:rPr>
        <w:t>AdjKeepVPositions</w:t>
      </w:r>
      <w:r w:rsidR="0002198A">
        <w:rPr>
          <w:bCs/>
        </w:rPr>
        <w:t xml:space="preserve"> would be [1,9]. If another </w:t>
      </w:r>
      <w:r w:rsidR="0002198A" w:rsidRPr="00872CB7">
        <w:rPr>
          <w:bCs/>
          <w:i/>
          <w:iCs/>
        </w:rPr>
        <w:t>KeepVR</w:t>
      </w:r>
      <w:r w:rsidR="0002198A">
        <w:rPr>
          <w:bCs/>
        </w:rPr>
        <w:t xml:space="preserve"> transformation was included, with 5 reactions for example, there would be two transformations with different starting and ending points. Therefore, the </w:t>
      </w:r>
      <w:r w:rsidR="0002198A" w:rsidRPr="00872CB7">
        <w:rPr>
          <w:bCs/>
          <w:i/>
          <w:iCs/>
        </w:rPr>
        <w:t>AdjKeepVPositions</w:t>
      </w:r>
      <w:r w:rsidR="0002198A">
        <w:rPr>
          <w:bCs/>
        </w:rPr>
        <w:t xml:space="preserve"> would be [1,9; 10,14].</w:t>
      </w:r>
      <w:r w:rsidR="00872CB7">
        <w:rPr>
          <w:bCs/>
        </w:rPr>
        <w:t xml:space="preserve"> This is necessary for some further rule implementation.</w:t>
      </w:r>
    </w:p>
    <w:p w:rsidR="00982E80" w:rsidRDefault="00982E80" w:rsidP="00C51DD1">
      <w:pPr>
        <w:spacing w:after="0"/>
        <w:jc w:val="both"/>
        <w:rPr>
          <w:bCs/>
        </w:rPr>
      </w:pPr>
    </w:p>
    <w:p w:rsidR="00982E80" w:rsidRPr="00C51DD1" w:rsidRDefault="00982E80" w:rsidP="00C51DD1">
      <w:pPr>
        <w:spacing w:after="0"/>
        <w:jc w:val="both"/>
        <w:rPr>
          <w:bCs/>
        </w:rPr>
      </w:pPr>
      <w:r>
        <w:rPr>
          <w:bCs/>
        </w:rPr>
        <w:t xml:space="preserve">If the reaction is catalytic, this function also adds catalytic reactions to the ‘adjusted’ matrices. The catalytic powers are [0.5, 1, 2], therefore it is as simple as just compiling the ‘adjusted’ matrices as before, but then also compiling reactions where ‘0.5’ has been added to both the reactant and product matrix (for the first power of 0.5). This means that for a 9-column </w:t>
      </w:r>
      <w:r w:rsidRPr="00982E80">
        <w:rPr>
          <w:bCs/>
          <w:i/>
          <w:iCs/>
        </w:rPr>
        <w:t>AdjustedKeepVR</w:t>
      </w:r>
      <w:r>
        <w:rPr>
          <w:bCs/>
        </w:rPr>
        <w:t xml:space="preserve">, there are 3 powers that the catalyst could also be, meaning that a 27-column </w:t>
      </w:r>
      <w:r w:rsidRPr="00982E80">
        <w:rPr>
          <w:bCs/>
          <w:i/>
          <w:iCs/>
        </w:rPr>
        <w:t>AdjustedKeepVR</w:t>
      </w:r>
      <w:r>
        <w:rPr>
          <w:bCs/>
        </w:rPr>
        <w:t xml:space="preserve"> would be the output.</w:t>
      </w:r>
    </w:p>
    <w:p w:rsidR="00C51DD1" w:rsidRPr="00C51DD1" w:rsidRDefault="00C51DD1" w:rsidP="00165485">
      <w:pPr>
        <w:spacing w:after="0"/>
        <w:rPr>
          <w:bCs/>
        </w:rPr>
      </w:pPr>
    </w:p>
    <w:p w:rsidR="00F6131B" w:rsidRPr="005F2C63" w:rsidRDefault="00F6131B" w:rsidP="00165485">
      <w:pPr>
        <w:spacing w:after="0"/>
        <w:rPr>
          <w:b/>
        </w:rPr>
      </w:pPr>
    </w:p>
    <w:p w:rsidR="00165485" w:rsidRPr="00165485" w:rsidRDefault="00165485" w:rsidP="00165485">
      <w:pPr>
        <w:spacing w:after="0"/>
        <w:rPr>
          <w:b/>
          <w:sz w:val="28"/>
          <w:szCs w:val="28"/>
        </w:rPr>
      </w:pPr>
      <w:r>
        <w:rPr>
          <w:b/>
          <w:sz w:val="28"/>
          <w:szCs w:val="28"/>
        </w:rPr>
        <w:t>GenerateKineticLaws_</w:t>
      </w:r>
      <w:r w:rsidR="00253D6E">
        <w:rPr>
          <w:b/>
          <w:sz w:val="28"/>
          <w:szCs w:val="28"/>
        </w:rPr>
        <w:t>rewritten</w:t>
      </w:r>
    </w:p>
    <w:p w:rsidR="00B91444" w:rsidRDefault="00165485" w:rsidP="00721BF4">
      <w:pPr>
        <w:pStyle w:val="ListParagraph"/>
        <w:numPr>
          <w:ilvl w:val="0"/>
          <w:numId w:val="1"/>
        </w:numPr>
        <w:spacing w:after="0"/>
        <w:rPr>
          <w:i/>
        </w:rPr>
      </w:pPr>
      <w:r w:rsidRPr="00B91444">
        <w:rPr>
          <w:i/>
        </w:rPr>
        <w:t xml:space="preserve">Calls: </w:t>
      </w:r>
    </w:p>
    <w:p w:rsidR="00165485" w:rsidRPr="00B91444" w:rsidRDefault="00165485" w:rsidP="00721BF4">
      <w:pPr>
        <w:pStyle w:val="ListParagraph"/>
        <w:numPr>
          <w:ilvl w:val="0"/>
          <w:numId w:val="1"/>
        </w:numPr>
        <w:spacing w:after="0"/>
        <w:rPr>
          <w:i/>
        </w:rPr>
      </w:pPr>
      <w:r w:rsidRPr="00B91444">
        <w:rPr>
          <w:i/>
        </w:rPr>
        <w:t>Inputs:</w:t>
      </w:r>
      <w:r w:rsidR="00B91444">
        <w:rPr>
          <w:i/>
        </w:rPr>
        <w:t xml:space="preserve"> </w:t>
      </w:r>
      <w:proofErr w:type="spellStart"/>
      <w:r w:rsidR="00F44526">
        <w:rPr>
          <w:i/>
        </w:rPr>
        <w:t>Adjusted</w:t>
      </w:r>
      <w:r w:rsidR="00B91444">
        <w:rPr>
          <w:i/>
        </w:rPr>
        <w:t>KeepV</w:t>
      </w:r>
      <w:proofErr w:type="spellEnd"/>
      <w:r w:rsidR="00B91444">
        <w:rPr>
          <w:i/>
        </w:rPr>
        <w:t>,</w:t>
      </w:r>
      <w:r w:rsidR="00862C9A">
        <w:rPr>
          <w:i/>
        </w:rPr>
        <w:t xml:space="preserve"> </w:t>
      </w:r>
      <w:r w:rsidR="00F44526">
        <w:rPr>
          <w:i/>
        </w:rPr>
        <w:t>Adjusted</w:t>
      </w:r>
      <w:r w:rsidR="00862C9A">
        <w:rPr>
          <w:i/>
        </w:rPr>
        <w:t xml:space="preserve">KeepVR, </w:t>
      </w:r>
      <w:r w:rsidR="00F44526">
        <w:rPr>
          <w:i/>
        </w:rPr>
        <w:t>Adjusted</w:t>
      </w:r>
      <w:r w:rsidR="00862C9A">
        <w:rPr>
          <w:i/>
        </w:rPr>
        <w:t>KeepVP,</w:t>
      </w:r>
      <w:r w:rsidR="00B91444">
        <w:rPr>
          <w:i/>
        </w:rPr>
        <w:t xml:space="preserve"> a, </w:t>
      </w:r>
      <w:proofErr w:type="spellStart"/>
      <w:r w:rsidR="00B91444">
        <w:rPr>
          <w:i/>
        </w:rPr>
        <w:t>TotalCombinations</w:t>
      </w:r>
      <w:proofErr w:type="spellEnd"/>
      <w:r w:rsidR="00B91444">
        <w:rPr>
          <w:i/>
        </w:rPr>
        <w:t>, Combinations</w:t>
      </w:r>
      <w:r w:rsidR="00862C9A">
        <w:rPr>
          <w:i/>
        </w:rPr>
        <w:t xml:space="preserve">, </w:t>
      </w:r>
      <w:proofErr w:type="spellStart"/>
      <w:r w:rsidR="00862C9A">
        <w:rPr>
          <w:i/>
        </w:rPr>
        <w:t>Conc</w:t>
      </w:r>
      <w:proofErr w:type="spellEnd"/>
    </w:p>
    <w:p w:rsidR="00165485" w:rsidRDefault="00165485" w:rsidP="00165485">
      <w:pPr>
        <w:pStyle w:val="ListParagraph"/>
        <w:numPr>
          <w:ilvl w:val="0"/>
          <w:numId w:val="1"/>
        </w:numPr>
        <w:spacing w:after="0"/>
        <w:rPr>
          <w:i/>
        </w:rPr>
      </w:pPr>
      <w:r w:rsidRPr="00E70263">
        <w:rPr>
          <w:i/>
        </w:rPr>
        <w:t>Outputs:</w:t>
      </w:r>
      <w:r>
        <w:rPr>
          <w:i/>
        </w:rPr>
        <w:t xml:space="preserve"> </w:t>
      </w:r>
      <w:r w:rsidR="00934620">
        <w:rPr>
          <w:i/>
        </w:rPr>
        <w:t>TotalCombinationsFunctions, NumberofKValues</w:t>
      </w:r>
    </w:p>
    <w:p w:rsidR="00C44C46" w:rsidRDefault="003338F5" w:rsidP="00C44C46">
      <w:pPr>
        <w:spacing w:after="0"/>
      </w:pPr>
      <w:r>
        <w:t>(</w:t>
      </w:r>
      <w:r w:rsidRPr="00DD2C2B">
        <w:rPr>
          <w:color w:val="FF0000"/>
        </w:rPr>
        <w:t>Note: edit function with caution</w:t>
      </w:r>
      <w:r w:rsidR="00C36CE3">
        <w:t xml:space="preserve">. </w:t>
      </w:r>
      <w:r w:rsidR="00DD2C2B">
        <w:t xml:space="preserve">Note: </w:t>
      </w:r>
      <w:r w:rsidR="00C36CE3">
        <w:t xml:space="preserve">This cannot be parallelised due to </w:t>
      </w:r>
      <w:r w:rsidR="00C36CE3">
        <w:rPr>
          <w:i/>
        </w:rPr>
        <w:t>eval</w:t>
      </w:r>
      <w:r w:rsidR="00C36CE3">
        <w:t xml:space="preserve"> operators.</w:t>
      </w:r>
      <w:r>
        <w:t>)</w:t>
      </w:r>
    </w:p>
    <w:p w:rsidR="00C36CE3" w:rsidRPr="00C36CE3" w:rsidRDefault="00C36CE3" w:rsidP="00C44C46">
      <w:pPr>
        <w:spacing w:after="0"/>
      </w:pPr>
      <w:r>
        <w:t xml:space="preserve">(Tip: For debugging main code, save </w:t>
      </w:r>
      <w:r>
        <w:rPr>
          <w:i/>
        </w:rPr>
        <w:t>TotalCombinationsFunctions</w:t>
      </w:r>
      <w:r>
        <w:t xml:space="preserve"> and </w:t>
      </w:r>
      <w:r>
        <w:rPr>
          <w:i/>
        </w:rPr>
        <w:t>NumberofKValues</w:t>
      </w:r>
      <w:r>
        <w:t xml:space="preserve"> to a file that can be re-opened instead of running this function again.)</w:t>
      </w:r>
    </w:p>
    <w:p w:rsidR="003338F5" w:rsidRDefault="003338F5" w:rsidP="00C44C46">
      <w:pPr>
        <w:spacing w:after="0"/>
      </w:pPr>
    </w:p>
    <w:p w:rsidR="00C4366B" w:rsidRDefault="00C4366B" w:rsidP="00C4366B">
      <w:pPr>
        <w:spacing w:after="0"/>
        <w:jc w:val="both"/>
      </w:pPr>
      <w:r>
        <w:t xml:space="preserve">This function compiles the actual rate laws associated with </w:t>
      </w:r>
      <w:r w:rsidR="009937C8">
        <w:t xml:space="preserve">the defined combinations of the </w:t>
      </w:r>
      <w:r>
        <w:t xml:space="preserve">columns in AdjustedKeepVR and AdjustedKeepVP, that the ODE solver can </w:t>
      </w:r>
      <w:proofErr w:type="gramStart"/>
      <w:r w:rsidR="00807EF3">
        <w:t xml:space="preserve">actually </w:t>
      </w:r>
      <w:r>
        <w:t>use</w:t>
      </w:r>
      <w:proofErr w:type="gramEnd"/>
      <w:r>
        <w:t>.</w:t>
      </w:r>
    </w:p>
    <w:p w:rsidR="00C4366B" w:rsidRDefault="00C4366B" w:rsidP="003338F5">
      <w:pPr>
        <w:spacing w:after="0"/>
        <w:jc w:val="both"/>
      </w:pPr>
    </w:p>
    <w:p w:rsidR="00C44C46" w:rsidRDefault="003338F5" w:rsidP="003338F5">
      <w:pPr>
        <w:spacing w:after="0"/>
        <w:jc w:val="both"/>
      </w:pPr>
      <w:r>
        <w:t xml:space="preserve">Firstly, the required variables are assigned for use later in the function. Including defining the required  </w:t>
      </w:r>
      <w:r>
        <w:rPr>
          <w:i/>
        </w:rPr>
        <w:t>Alphabet</w:t>
      </w:r>
      <w:r>
        <w:t xml:space="preserve"> terms and defining </w:t>
      </w:r>
      <w:r>
        <w:rPr>
          <w:i/>
        </w:rPr>
        <w:t>TotalCombinationsFunctions</w:t>
      </w:r>
      <w:r>
        <w:t xml:space="preserve"> as a cell array of the number of required terms, for the example reaction this number is 6.</w:t>
      </w:r>
    </w:p>
    <w:p w:rsidR="00C36CE3" w:rsidRDefault="00C36CE3" w:rsidP="003338F5">
      <w:pPr>
        <w:spacing w:after="0"/>
        <w:jc w:val="both"/>
      </w:pPr>
    </w:p>
    <w:p w:rsidR="00C36CE3" w:rsidRDefault="00C36CE3" w:rsidP="003338F5">
      <w:pPr>
        <w:spacing w:after="0"/>
        <w:jc w:val="both"/>
      </w:pPr>
      <w:r>
        <w:t xml:space="preserve">The first set of embedded for-loops look through, in order, every combination of reaction terms (found in KeepV) in every </w:t>
      </w:r>
      <w:r w:rsidR="00815FD7">
        <w:t xml:space="preserve">field within the </w:t>
      </w:r>
      <w:r w:rsidR="00815FD7">
        <w:rPr>
          <w:i/>
        </w:rPr>
        <w:t>Combinations</w:t>
      </w:r>
      <w:r w:rsidR="00815FD7">
        <w:t xml:space="preserve"> struct, referring to the differing amount of reaction model terms. </w:t>
      </w:r>
    </w:p>
    <w:p w:rsidR="00815FD7" w:rsidRDefault="00815FD7" w:rsidP="003338F5">
      <w:pPr>
        <w:spacing w:after="0"/>
        <w:jc w:val="both"/>
      </w:pPr>
    </w:p>
    <w:p w:rsidR="00815FD7" w:rsidRDefault="00815FD7" w:rsidP="003338F5">
      <w:pPr>
        <w:spacing w:after="0"/>
        <w:jc w:val="both"/>
      </w:pPr>
      <w:r>
        <w:t xml:space="preserve">For each run, the relevant columns (containing the model terms of interested) are pulled from </w:t>
      </w:r>
      <w:r w:rsidRPr="00815FD7">
        <w:rPr>
          <w:i/>
        </w:rPr>
        <w:t>KeepV</w:t>
      </w:r>
      <w:r>
        <w:t xml:space="preserve"> into a new matrix called</w:t>
      </w:r>
      <w:r w:rsidRPr="00815FD7">
        <w:rPr>
          <w:i/>
        </w:rPr>
        <w:t xml:space="preserve"> NewKeepV</w:t>
      </w:r>
      <w:r>
        <w:t xml:space="preserve">. The model terms are then split up into the ones that decrease the concentration of a particular species, </w:t>
      </w:r>
      <w:r>
        <w:rPr>
          <w:i/>
        </w:rPr>
        <w:t>Negatives</w:t>
      </w:r>
      <w:r>
        <w:t xml:space="preserve">, and the ones that increase the concentration of a particular species, </w:t>
      </w:r>
      <w:r>
        <w:rPr>
          <w:i/>
        </w:rPr>
        <w:t>Positives</w:t>
      </w:r>
      <w:r>
        <w:t xml:space="preserve">. These model terms are then compiled into separate cell arrays of </w:t>
      </w:r>
      <w:r>
        <w:rPr>
          <w:i/>
        </w:rPr>
        <w:t>EquationsNeg</w:t>
      </w:r>
      <w:r>
        <w:t xml:space="preserve"> and </w:t>
      </w:r>
      <w:r>
        <w:rPr>
          <w:i/>
        </w:rPr>
        <w:t>EquationsPos</w:t>
      </w:r>
      <w:r>
        <w:t xml:space="preserve"> </w:t>
      </w:r>
      <w:r w:rsidR="00F27A14">
        <w:t>which contain all of the concentration-decreasing and concentration-increasing terms respectively for each species.</w:t>
      </w:r>
    </w:p>
    <w:p w:rsidR="00697BC2" w:rsidRDefault="00697BC2" w:rsidP="003338F5">
      <w:pPr>
        <w:spacing w:after="0"/>
        <w:jc w:val="both"/>
      </w:pPr>
    </w:p>
    <w:p w:rsidR="00697BC2" w:rsidRDefault="00697BC2" w:rsidP="003338F5">
      <w:pPr>
        <w:spacing w:after="0"/>
        <w:jc w:val="both"/>
      </w:pPr>
      <w:r>
        <w:t>‘@(</w:t>
      </w:r>
      <w:proofErr w:type="gramStart"/>
      <w:r>
        <w:t>KV,a</w:t>
      </w:r>
      <w:proofErr w:type="gramEnd"/>
      <w:r>
        <w:t>)0’ is first added to every function term within the function array. Then each function (reaction model term) is built by combining the concentration-decreasing and concentration-increasing terms for each of the species. For the example reaction, for each reaction model there should be 6 reaction model terms that each have separate reactions that affect the corresponding species’ concentration.</w:t>
      </w:r>
    </w:p>
    <w:p w:rsidR="00524E54" w:rsidRDefault="00524E54" w:rsidP="003338F5">
      <w:pPr>
        <w:spacing w:after="0"/>
        <w:jc w:val="both"/>
      </w:pPr>
    </w:p>
    <w:p w:rsidR="005E36D1" w:rsidRDefault="00524E54" w:rsidP="005E36D1">
      <w:pPr>
        <w:spacing w:after="0"/>
        <w:jc w:val="both"/>
      </w:pPr>
      <w:r>
        <w:t>The reason a large function array is created as the method of storing all possible r</w:t>
      </w:r>
      <w:r w:rsidR="005E36D1">
        <w:t>eaction combinations is because i</w:t>
      </w:r>
      <w:r>
        <w:t xml:space="preserve">t is much faster to evaluate functions rather than use </w:t>
      </w:r>
      <w:r w:rsidRPr="005E36D1">
        <w:rPr>
          <w:i/>
        </w:rPr>
        <w:t>eval</w:t>
      </w:r>
      <w:r>
        <w:t xml:space="preserve"> operators wit</w:t>
      </w:r>
      <w:r w:rsidR="005E36D1">
        <w:t>h strings found in a cell array, which is another possible route.</w:t>
      </w:r>
    </w:p>
    <w:p w:rsidR="005E36D1" w:rsidRDefault="005E36D1" w:rsidP="005E36D1">
      <w:pPr>
        <w:spacing w:after="0"/>
        <w:jc w:val="both"/>
      </w:pPr>
    </w:p>
    <w:p w:rsidR="0021239A" w:rsidRPr="005E36D1" w:rsidRDefault="0021239A" w:rsidP="005E36D1">
      <w:pPr>
        <w:spacing w:after="0"/>
        <w:jc w:val="both"/>
      </w:pPr>
      <w:r w:rsidRPr="005E36D1">
        <w:rPr>
          <w:b/>
          <w:sz w:val="28"/>
          <w:szCs w:val="28"/>
        </w:rPr>
        <w:t>Reaction_2</w:t>
      </w:r>
    </w:p>
    <w:p w:rsidR="0021239A" w:rsidRDefault="0021239A" w:rsidP="0021239A">
      <w:pPr>
        <w:pStyle w:val="ListParagraph"/>
        <w:numPr>
          <w:ilvl w:val="0"/>
          <w:numId w:val="1"/>
        </w:numPr>
        <w:spacing w:after="0"/>
        <w:rPr>
          <w:i/>
        </w:rPr>
      </w:pPr>
      <w:r w:rsidRPr="00B91444">
        <w:rPr>
          <w:i/>
        </w:rPr>
        <w:t xml:space="preserve">Calls: </w:t>
      </w:r>
      <w:r w:rsidR="00E11CEF">
        <w:rPr>
          <w:i/>
        </w:rPr>
        <w:t>ReactionKineticLaws_2, interuptFunODE</w:t>
      </w:r>
    </w:p>
    <w:p w:rsidR="0021239A" w:rsidRPr="00B91444" w:rsidRDefault="0021239A" w:rsidP="0021239A">
      <w:pPr>
        <w:pStyle w:val="ListParagraph"/>
        <w:numPr>
          <w:ilvl w:val="0"/>
          <w:numId w:val="1"/>
        </w:numPr>
        <w:spacing w:after="0"/>
        <w:rPr>
          <w:i/>
        </w:rPr>
      </w:pPr>
      <w:r w:rsidRPr="00B91444">
        <w:rPr>
          <w:i/>
        </w:rPr>
        <w:t>Inputs:</w:t>
      </w:r>
      <w:r>
        <w:rPr>
          <w:i/>
        </w:rPr>
        <w:t xml:space="preserve"> input, KV, Results2, KeepV, a, </w:t>
      </w:r>
      <w:r w:rsidR="00DE107B">
        <w:rPr>
          <w:i/>
        </w:rPr>
        <w:t xml:space="preserve">CurrentCombinationsFunctions, I, </w:t>
      </w:r>
      <w:proofErr w:type="spellStart"/>
      <w:r w:rsidR="00DE107B">
        <w:rPr>
          <w:i/>
        </w:rPr>
        <w:t>TotalCombinations</w:t>
      </w:r>
      <w:proofErr w:type="spellEnd"/>
      <w:r w:rsidR="00045070">
        <w:rPr>
          <w:i/>
        </w:rPr>
        <w:t>, Time, QuantifyWhich</w:t>
      </w:r>
    </w:p>
    <w:p w:rsidR="0021239A" w:rsidRDefault="0021239A" w:rsidP="0021239A">
      <w:pPr>
        <w:pStyle w:val="ListParagraph"/>
        <w:numPr>
          <w:ilvl w:val="0"/>
          <w:numId w:val="1"/>
        </w:numPr>
        <w:spacing w:after="0"/>
        <w:rPr>
          <w:i/>
        </w:rPr>
      </w:pPr>
      <w:r w:rsidRPr="00E70263">
        <w:rPr>
          <w:i/>
        </w:rPr>
        <w:t>Outputs:</w:t>
      </w:r>
      <w:r>
        <w:rPr>
          <w:i/>
        </w:rPr>
        <w:t xml:space="preserve"> </w:t>
      </w:r>
      <w:r w:rsidR="00E11CEF">
        <w:rPr>
          <w:i/>
        </w:rPr>
        <w:t>Error</w:t>
      </w:r>
    </w:p>
    <w:p w:rsidR="00045070" w:rsidRDefault="00BC16AB" w:rsidP="003338F5">
      <w:pPr>
        <w:spacing w:after="0"/>
        <w:jc w:val="both"/>
      </w:pPr>
      <w:r>
        <w:t xml:space="preserve">(Tip: replace </w:t>
      </w:r>
      <w:r w:rsidRPr="00BC16AB">
        <w:rPr>
          <w:i/>
          <w:iCs/>
        </w:rPr>
        <w:t>Results2</w:t>
      </w:r>
      <w:r>
        <w:t xml:space="preserve"> with a struct to input multiple sets of reaction data. These can then be </w:t>
      </w:r>
      <w:proofErr w:type="gramStart"/>
      <w:r>
        <w:t>extracted</w:t>
      </w:r>
      <w:proofErr w:type="gramEnd"/>
      <w:r>
        <w:t xml:space="preserve"> and the ODE solver/SSE evaluation ran in a loop to combine all errors from each data set</w:t>
      </w:r>
      <w:r w:rsidR="00D67398">
        <w:t>. Time points can also be included in Results2.</w:t>
      </w:r>
      <w:r>
        <w:t>)</w:t>
      </w:r>
    </w:p>
    <w:p w:rsidR="00045070" w:rsidRDefault="00045070" w:rsidP="003338F5">
      <w:pPr>
        <w:spacing w:after="0"/>
        <w:jc w:val="both"/>
      </w:pPr>
    </w:p>
    <w:p w:rsidR="00045070" w:rsidRDefault="00CF189E" w:rsidP="003338F5">
      <w:pPr>
        <w:spacing w:after="0"/>
        <w:jc w:val="both"/>
      </w:pPr>
      <w:r>
        <w:t>Firstly, the ‘</w:t>
      </w:r>
      <w:r>
        <w:rPr>
          <w:i/>
        </w:rPr>
        <w:t>input’</w:t>
      </w:r>
      <w:r>
        <w:t xml:space="preserve"> input from the optimiser is assigned to the relevant </w:t>
      </w:r>
      <w:r w:rsidR="00797F26">
        <w:t>k</w:t>
      </w:r>
      <w:r>
        <w:t xml:space="preserve"> </w:t>
      </w:r>
      <w:r w:rsidR="008626FA">
        <w:t xml:space="preserve">values </w:t>
      </w:r>
      <w:r w:rsidR="00797F26">
        <w:t xml:space="preserve">(KV) </w:t>
      </w:r>
      <w:r w:rsidR="008626FA">
        <w:t>in the model terms and these are the values that are optimised based on the output of this function.</w:t>
      </w:r>
      <w:r w:rsidR="00BE0693">
        <w:t xml:space="preserve"> </w:t>
      </w:r>
      <w:r w:rsidR="00797F26">
        <w:t>The ‘</w:t>
      </w:r>
      <w:r w:rsidR="00797F26" w:rsidRPr="00797F26">
        <w:rPr>
          <w:i/>
          <w:iCs/>
        </w:rPr>
        <w:t>Error’</w:t>
      </w:r>
      <w:r w:rsidR="00797F26">
        <w:t xml:space="preserve"> output (using SSE) is minimised based on these inputs.</w:t>
      </w:r>
    </w:p>
    <w:p w:rsidR="00D67398" w:rsidRDefault="00D67398" w:rsidP="003338F5">
      <w:pPr>
        <w:spacing w:after="0"/>
        <w:jc w:val="both"/>
      </w:pPr>
    </w:p>
    <w:p w:rsidR="00D67398" w:rsidRPr="00BE0693" w:rsidRDefault="00D67398" w:rsidP="003338F5">
      <w:pPr>
        <w:spacing w:after="0"/>
        <w:jc w:val="both"/>
      </w:pPr>
      <w:r>
        <w:t xml:space="preserve">The ODE solver runs the </w:t>
      </w:r>
      <w:proofErr w:type="spellStart"/>
      <w:r>
        <w:t>I’th</w:t>
      </w:r>
      <w:proofErr w:type="spellEnd"/>
      <w:r>
        <w:t xml:space="preserve"> set of rate laws using </w:t>
      </w:r>
      <w:r w:rsidRPr="00D67398">
        <w:rPr>
          <w:i/>
          <w:iCs/>
        </w:rPr>
        <w:t>ReactionKineticLaws_2</w:t>
      </w:r>
      <w:r>
        <w:t xml:space="preserve">, using the initial concentrations of the species in </w:t>
      </w:r>
      <w:proofErr w:type="spellStart"/>
      <w:r w:rsidRPr="00EC32BF">
        <w:rPr>
          <w:i/>
          <w:iCs/>
        </w:rPr>
        <w:t>Conc</w:t>
      </w:r>
      <w:proofErr w:type="spellEnd"/>
      <w:r>
        <w:t xml:space="preserve"> and the time points in </w:t>
      </w:r>
      <w:r w:rsidRPr="00EC32BF">
        <w:rPr>
          <w:i/>
          <w:iCs/>
        </w:rPr>
        <w:t>Time</w:t>
      </w:r>
      <w:r>
        <w:t>.</w:t>
      </w:r>
      <w:r w:rsidR="00EC32BF">
        <w:t xml:space="preserve"> The convergence of the ODE data to the experimental data at these time points is then measured using SSE.</w:t>
      </w:r>
    </w:p>
    <w:p w:rsidR="008626FA" w:rsidRDefault="008626FA" w:rsidP="003338F5">
      <w:pPr>
        <w:spacing w:after="0"/>
        <w:jc w:val="both"/>
      </w:pPr>
    </w:p>
    <w:p w:rsidR="008626FA" w:rsidRDefault="008626FA" w:rsidP="003338F5">
      <w:pPr>
        <w:spacing w:after="0"/>
        <w:jc w:val="both"/>
      </w:pPr>
      <w:r>
        <w:t xml:space="preserve">The </w:t>
      </w:r>
      <w:r>
        <w:rPr>
          <w:i/>
        </w:rPr>
        <w:t>interupt_time</w:t>
      </w:r>
      <w:r>
        <w:t xml:space="preserve"> is used in the </w:t>
      </w:r>
      <w:r>
        <w:rPr>
          <w:i/>
        </w:rPr>
        <w:t>interuptFunODE</w:t>
      </w:r>
      <w:r>
        <w:t xml:space="preserve"> function, which is an output function for the ODE solver (ode15s), and is the amount of time that can pass before the ODE solver is stopped, which is 4 seconds as default. This stops time-related problems arising in cases where the solver may need to integrate in very small steps, leading to lengthy integration times. </w:t>
      </w:r>
      <w:proofErr w:type="gramStart"/>
      <w:r>
        <w:t>Generally speaking, ODE</w:t>
      </w:r>
      <w:proofErr w:type="gramEnd"/>
      <w:r>
        <w:t xml:space="preserve"> solvers cannot be stopped once started - therefore this function works in a similar way to the aforementioned </w:t>
      </w:r>
      <w:r w:rsidRPr="008626FA">
        <w:rPr>
          <w:i/>
        </w:rPr>
        <w:t>interuptFunfmincon</w:t>
      </w:r>
      <w:r>
        <w:t xml:space="preserve"> function, although a coding error is purposely generated to exit the solver after a certain elapsed time (4 seconds by default). </w:t>
      </w:r>
    </w:p>
    <w:p w:rsidR="00BD5AA0" w:rsidRDefault="00BD5AA0" w:rsidP="003338F5">
      <w:pPr>
        <w:spacing w:after="0"/>
        <w:jc w:val="both"/>
      </w:pPr>
    </w:p>
    <w:p w:rsidR="000E2901" w:rsidRPr="005E36D1" w:rsidRDefault="000E2901" w:rsidP="000E2901">
      <w:pPr>
        <w:spacing w:after="0"/>
        <w:jc w:val="both"/>
      </w:pPr>
      <w:r w:rsidRPr="005E36D1">
        <w:rPr>
          <w:b/>
          <w:sz w:val="28"/>
          <w:szCs w:val="28"/>
        </w:rPr>
        <w:t>Reaction</w:t>
      </w:r>
      <w:r>
        <w:rPr>
          <w:b/>
          <w:sz w:val="28"/>
          <w:szCs w:val="28"/>
        </w:rPr>
        <w:t>KineticLaws</w:t>
      </w:r>
      <w:r w:rsidRPr="005E36D1">
        <w:rPr>
          <w:b/>
          <w:sz w:val="28"/>
          <w:szCs w:val="28"/>
        </w:rPr>
        <w:t>_2</w:t>
      </w:r>
    </w:p>
    <w:p w:rsidR="000E2901" w:rsidRDefault="000E2901" w:rsidP="000E2901">
      <w:pPr>
        <w:pStyle w:val="ListParagraph"/>
        <w:numPr>
          <w:ilvl w:val="0"/>
          <w:numId w:val="1"/>
        </w:numPr>
        <w:spacing w:after="0"/>
        <w:rPr>
          <w:i/>
        </w:rPr>
      </w:pPr>
      <w:r w:rsidRPr="00B91444">
        <w:rPr>
          <w:i/>
        </w:rPr>
        <w:lastRenderedPageBreak/>
        <w:t xml:space="preserve">Calls: </w:t>
      </w:r>
    </w:p>
    <w:p w:rsidR="000E2901" w:rsidRPr="00B91444" w:rsidRDefault="000E2901" w:rsidP="000E2901">
      <w:pPr>
        <w:pStyle w:val="ListParagraph"/>
        <w:numPr>
          <w:ilvl w:val="0"/>
          <w:numId w:val="1"/>
        </w:numPr>
        <w:spacing w:after="0"/>
        <w:rPr>
          <w:i/>
        </w:rPr>
      </w:pPr>
      <w:r w:rsidRPr="00B91444">
        <w:rPr>
          <w:i/>
        </w:rPr>
        <w:t>Inputs:</w:t>
      </w:r>
      <w:r>
        <w:rPr>
          <w:i/>
        </w:rPr>
        <w:t xml:space="preserve"> </w:t>
      </w:r>
      <w:r w:rsidR="00676168">
        <w:rPr>
          <w:i/>
        </w:rPr>
        <w:t xml:space="preserve">Time, Conc, KV, a, </w:t>
      </w:r>
      <w:proofErr w:type="spellStart"/>
      <w:r w:rsidR="00676168">
        <w:rPr>
          <w:i/>
        </w:rPr>
        <w:t>CurrentCombinationsFunctions</w:t>
      </w:r>
      <w:proofErr w:type="spellEnd"/>
      <w:r w:rsidR="00676168">
        <w:rPr>
          <w:i/>
        </w:rPr>
        <w:t>, I</w:t>
      </w:r>
      <w:r w:rsidR="00D75EC8">
        <w:rPr>
          <w:i/>
        </w:rPr>
        <w:t xml:space="preserve">, </w:t>
      </w:r>
      <w:proofErr w:type="spellStart"/>
      <w:r w:rsidR="00D75EC8">
        <w:rPr>
          <w:i/>
        </w:rPr>
        <w:t>TotalConc</w:t>
      </w:r>
      <w:proofErr w:type="spellEnd"/>
    </w:p>
    <w:p w:rsidR="000E2901" w:rsidRDefault="000E2901" w:rsidP="000E2901">
      <w:pPr>
        <w:pStyle w:val="ListParagraph"/>
        <w:numPr>
          <w:ilvl w:val="0"/>
          <w:numId w:val="1"/>
        </w:numPr>
        <w:spacing w:after="0"/>
        <w:rPr>
          <w:i/>
        </w:rPr>
      </w:pPr>
      <w:r w:rsidRPr="00E70263">
        <w:rPr>
          <w:i/>
        </w:rPr>
        <w:t>Outputs:</w:t>
      </w:r>
      <w:r>
        <w:rPr>
          <w:i/>
        </w:rPr>
        <w:t xml:space="preserve"> </w:t>
      </w:r>
      <w:r w:rsidR="00676168">
        <w:rPr>
          <w:i/>
        </w:rPr>
        <w:t>dydt</w:t>
      </w:r>
    </w:p>
    <w:p w:rsidR="00BD5AA0" w:rsidRDefault="00BD5AA0" w:rsidP="003338F5">
      <w:pPr>
        <w:spacing w:after="0"/>
        <w:jc w:val="both"/>
      </w:pPr>
      <w:bookmarkStart w:id="0" w:name="_GoBack"/>
      <w:bookmarkEnd w:id="0"/>
    </w:p>
    <w:p w:rsidR="00AD7DFF" w:rsidRPr="008626FA" w:rsidRDefault="00D52079" w:rsidP="003338F5">
      <w:pPr>
        <w:spacing w:after="0"/>
        <w:jc w:val="both"/>
      </w:pPr>
      <w:r>
        <w:t xml:space="preserve">This function assigns the ODEs </w:t>
      </w:r>
      <w:r w:rsidR="009C3CB9">
        <w:t>and evaluates them at different times. fHandle is assigned as the function representing the reaction model for that particular species</w:t>
      </w:r>
      <w:r w:rsidR="00E32E34">
        <w:t xml:space="preserve"> </w:t>
      </w:r>
      <w:proofErr w:type="gramStart"/>
      <w:r w:rsidR="00E32E34">
        <w:t>with</w:t>
      </w:r>
      <w:proofErr w:type="gramEnd"/>
      <w:r w:rsidR="00E32E34">
        <w:t xml:space="preserve"> I being the model number in </w:t>
      </w:r>
      <w:proofErr w:type="spellStart"/>
      <w:r w:rsidR="00E32E34" w:rsidRPr="00E32E34">
        <w:rPr>
          <w:i/>
          <w:iCs/>
        </w:rPr>
        <w:t>CurrentCombinationsFunctions</w:t>
      </w:r>
      <w:proofErr w:type="spellEnd"/>
      <w:r w:rsidR="009C3CB9">
        <w:t xml:space="preserve">, then evaluated using </w:t>
      </w:r>
      <w:r w:rsidR="009C3CB9" w:rsidRPr="009C3CB9">
        <w:rPr>
          <w:i/>
        </w:rPr>
        <w:t>KV</w:t>
      </w:r>
      <w:r w:rsidR="009C3CB9">
        <w:t xml:space="preserve"> and </w:t>
      </w:r>
      <w:r w:rsidR="009C3CB9" w:rsidRPr="009C3CB9">
        <w:rPr>
          <w:i/>
        </w:rPr>
        <w:t>a</w:t>
      </w:r>
      <w:r w:rsidR="009C3CB9">
        <w:t xml:space="preserve"> as the inputs.</w:t>
      </w:r>
    </w:p>
    <w:p w:rsidR="00815FD7" w:rsidRPr="00815FD7" w:rsidRDefault="00815FD7" w:rsidP="003338F5">
      <w:pPr>
        <w:spacing w:after="0"/>
        <w:jc w:val="both"/>
      </w:pPr>
    </w:p>
    <w:p w:rsidR="00165485" w:rsidRDefault="00165485" w:rsidP="007B5342">
      <w:pPr>
        <w:spacing w:after="0"/>
        <w:jc w:val="both"/>
      </w:pPr>
    </w:p>
    <w:p w:rsidR="00165485" w:rsidRPr="007B5342" w:rsidRDefault="00165485" w:rsidP="007B5342">
      <w:pPr>
        <w:spacing w:after="0"/>
        <w:jc w:val="both"/>
      </w:pPr>
    </w:p>
    <w:p w:rsidR="00C83BD0" w:rsidRPr="0025227D" w:rsidRDefault="00C83BD0" w:rsidP="00C83BD0">
      <w:pPr>
        <w:spacing w:after="0"/>
        <w:jc w:val="both"/>
      </w:pPr>
    </w:p>
    <w:sectPr w:rsidR="00C83BD0" w:rsidRPr="0025227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04741"/>
    <w:multiLevelType w:val="hybridMultilevel"/>
    <w:tmpl w:val="8E7A55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49543F3"/>
    <w:multiLevelType w:val="hybridMultilevel"/>
    <w:tmpl w:val="075235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BD20391"/>
    <w:multiLevelType w:val="hybridMultilevel"/>
    <w:tmpl w:val="0B0AC2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F4C7544"/>
    <w:multiLevelType w:val="hybridMultilevel"/>
    <w:tmpl w:val="FF9457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8AB0C28"/>
    <w:multiLevelType w:val="hybridMultilevel"/>
    <w:tmpl w:val="1424FF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8FD2839"/>
    <w:multiLevelType w:val="hybridMultilevel"/>
    <w:tmpl w:val="7FFA01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49D7011"/>
    <w:multiLevelType w:val="hybridMultilevel"/>
    <w:tmpl w:val="F304AA2E"/>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num w:numId="1">
    <w:abstractNumId w:val="1"/>
  </w:num>
  <w:num w:numId="2">
    <w:abstractNumId w:val="5"/>
  </w:num>
  <w:num w:numId="3">
    <w:abstractNumId w:val="6"/>
  </w:num>
  <w:num w:numId="4">
    <w:abstractNumId w:val="4"/>
  </w:num>
  <w:num w:numId="5">
    <w:abstractNumId w:val="2"/>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5350"/>
    <w:rsid w:val="000066AB"/>
    <w:rsid w:val="0002198A"/>
    <w:rsid w:val="000404E6"/>
    <w:rsid w:val="00045070"/>
    <w:rsid w:val="000A3FAD"/>
    <w:rsid w:val="000B2775"/>
    <w:rsid w:val="000D13A6"/>
    <w:rsid w:val="000E2901"/>
    <w:rsid w:val="00115350"/>
    <w:rsid w:val="0015014C"/>
    <w:rsid w:val="00165485"/>
    <w:rsid w:val="0018576A"/>
    <w:rsid w:val="001B3BC0"/>
    <w:rsid w:val="001D3ED0"/>
    <w:rsid w:val="001F615C"/>
    <w:rsid w:val="0021239A"/>
    <w:rsid w:val="00216852"/>
    <w:rsid w:val="002249A0"/>
    <w:rsid w:val="0025227D"/>
    <w:rsid w:val="00253D6E"/>
    <w:rsid w:val="00264F68"/>
    <w:rsid w:val="00272FE6"/>
    <w:rsid w:val="00274628"/>
    <w:rsid w:val="00274EE4"/>
    <w:rsid w:val="002E4A44"/>
    <w:rsid w:val="002F61A2"/>
    <w:rsid w:val="003338F5"/>
    <w:rsid w:val="003456FA"/>
    <w:rsid w:val="003470ED"/>
    <w:rsid w:val="00360312"/>
    <w:rsid w:val="00376530"/>
    <w:rsid w:val="00382487"/>
    <w:rsid w:val="003E4DEB"/>
    <w:rsid w:val="00417F78"/>
    <w:rsid w:val="0043553F"/>
    <w:rsid w:val="004511CF"/>
    <w:rsid w:val="004A5A8E"/>
    <w:rsid w:val="004E2D29"/>
    <w:rsid w:val="00524E54"/>
    <w:rsid w:val="00534DE3"/>
    <w:rsid w:val="00550FBF"/>
    <w:rsid w:val="00554587"/>
    <w:rsid w:val="00560A02"/>
    <w:rsid w:val="0058697B"/>
    <w:rsid w:val="00590FBB"/>
    <w:rsid w:val="00597F2D"/>
    <w:rsid w:val="005C0732"/>
    <w:rsid w:val="005C15E5"/>
    <w:rsid w:val="005C4B58"/>
    <w:rsid w:val="005D2C9E"/>
    <w:rsid w:val="005D6B71"/>
    <w:rsid w:val="005E36D1"/>
    <w:rsid w:val="005F2C63"/>
    <w:rsid w:val="00616266"/>
    <w:rsid w:val="006322D5"/>
    <w:rsid w:val="00661F21"/>
    <w:rsid w:val="00676168"/>
    <w:rsid w:val="00697BC2"/>
    <w:rsid w:val="00721BC0"/>
    <w:rsid w:val="00727F6C"/>
    <w:rsid w:val="00782584"/>
    <w:rsid w:val="00797F26"/>
    <w:rsid w:val="007B5342"/>
    <w:rsid w:val="00807EF3"/>
    <w:rsid w:val="00815FD7"/>
    <w:rsid w:val="008626FA"/>
    <w:rsid w:val="00862C9A"/>
    <w:rsid w:val="00872CB7"/>
    <w:rsid w:val="008E4C40"/>
    <w:rsid w:val="00903B95"/>
    <w:rsid w:val="0092379C"/>
    <w:rsid w:val="00934620"/>
    <w:rsid w:val="0096150E"/>
    <w:rsid w:val="00982E80"/>
    <w:rsid w:val="009937C8"/>
    <w:rsid w:val="009A1C57"/>
    <w:rsid w:val="009A27A6"/>
    <w:rsid w:val="009C3CB9"/>
    <w:rsid w:val="009C5C97"/>
    <w:rsid w:val="009C7B45"/>
    <w:rsid w:val="009F021B"/>
    <w:rsid w:val="009F4C12"/>
    <w:rsid w:val="00A0766C"/>
    <w:rsid w:val="00A33490"/>
    <w:rsid w:val="00A41C83"/>
    <w:rsid w:val="00A65ECB"/>
    <w:rsid w:val="00A8427F"/>
    <w:rsid w:val="00A92D3B"/>
    <w:rsid w:val="00A92D78"/>
    <w:rsid w:val="00AB37D0"/>
    <w:rsid w:val="00AC49F3"/>
    <w:rsid w:val="00AD7DFF"/>
    <w:rsid w:val="00B42095"/>
    <w:rsid w:val="00B91444"/>
    <w:rsid w:val="00BC04C4"/>
    <w:rsid w:val="00BC16AB"/>
    <w:rsid w:val="00BD5AA0"/>
    <w:rsid w:val="00BE0693"/>
    <w:rsid w:val="00BE4120"/>
    <w:rsid w:val="00BF385B"/>
    <w:rsid w:val="00C36CE3"/>
    <w:rsid w:val="00C37561"/>
    <w:rsid w:val="00C4366B"/>
    <w:rsid w:val="00C44C46"/>
    <w:rsid w:val="00C51DD1"/>
    <w:rsid w:val="00C6397A"/>
    <w:rsid w:val="00C83BD0"/>
    <w:rsid w:val="00CC5A68"/>
    <w:rsid w:val="00CE2414"/>
    <w:rsid w:val="00CF189E"/>
    <w:rsid w:val="00CF68D8"/>
    <w:rsid w:val="00D223B2"/>
    <w:rsid w:val="00D52079"/>
    <w:rsid w:val="00D67398"/>
    <w:rsid w:val="00D75EC8"/>
    <w:rsid w:val="00D82702"/>
    <w:rsid w:val="00DB6B72"/>
    <w:rsid w:val="00DD2C2B"/>
    <w:rsid w:val="00DE107B"/>
    <w:rsid w:val="00E04764"/>
    <w:rsid w:val="00E11CEF"/>
    <w:rsid w:val="00E32E34"/>
    <w:rsid w:val="00E6171A"/>
    <w:rsid w:val="00E64118"/>
    <w:rsid w:val="00E678EF"/>
    <w:rsid w:val="00E70263"/>
    <w:rsid w:val="00E97FCA"/>
    <w:rsid w:val="00EB09CE"/>
    <w:rsid w:val="00EC32BF"/>
    <w:rsid w:val="00ED41EE"/>
    <w:rsid w:val="00F245FF"/>
    <w:rsid w:val="00F27A14"/>
    <w:rsid w:val="00F44526"/>
    <w:rsid w:val="00F6131B"/>
    <w:rsid w:val="00F946EC"/>
    <w:rsid w:val="00FA522E"/>
    <w:rsid w:val="00FE7D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72F021"/>
  <w15:chartTrackingRefBased/>
  <w15:docId w15:val="{EA8FC8C3-C186-4F36-B0C5-95384D4F4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0263"/>
    <w:pPr>
      <w:ind w:left="720"/>
      <w:contextualSpacing/>
    </w:pPr>
  </w:style>
  <w:style w:type="table" w:styleId="TableGrid">
    <w:name w:val="Table Grid"/>
    <w:basedOn w:val="TableNormal"/>
    <w:uiPriority w:val="39"/>
    <w:rsid w:val="00534D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E4C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82</TotalTime>
  <Pages>7</Pages>
  <Words>2385</Words>
  <Characters>13597</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University of Leeds</Company>
  <LinksUpToDate>false</LinksUpToDate>
  <CharactersWithSpaces>15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nor Taylor [cm13ct]</dc:creator>
  <cp:keywords/>
  <dc:description/>
  <cp:lastModifiedBy>Connor Taylor</cp:lastModifiedBy>
  <cp:revision>107</cp:revision>
  <dcterms:created xsi:type="dcterms:W3CDTF">2018-11-12T12:15:00Z</dcterms:created>
  <dcterms:modified xsi:type="dcterms:W3CDTF">2020-10-05T10:41:00Z</dcterms:modified>
</cp:coreProperties>
</file>